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457" r:id="rId2"/>
    <p:sldId id="274" r:id="rId3"/>
    <p:sldId id="302" r:id="rId4"/>
    <p:sldId id="425" r:id="rId5"/>
    <p:sldId id="370" r:id="rId6"/>
    <p:sldId id="463" r:id="rId7"/>
    <p:sldId id="446" r:id="rId8"/>
    <p:sldId id="436" r:id="rId9"/>
    <p:sldId id="437" r:id="rId10"/>
    <p:sldId id="453" r:id="rId11"/>
    <p:sldId id="431" r:id="rId12"/>
    <p:sldId id="442" r:id="rId13"/>
    <p:sldId id="462" r:id="rId14"/>
    <p:sldId id="469" r:id="rId15"/>
    <p:sldId id="470" r:id="rId16"/>
    <p:sldId id="471" r:id="rId17"/>
    <p:sldId id="482" r:id="rId18"/>
    <p:sldId id="472" r:id="rId19"/>
    <p:sldId id="259" r:id="rId20"/>
    <p:sldId id="490" r:id="rId21"/>
    <p:sldId id="267" r:id="rId22"/>
    <p:sldId id="491" r:id="rId23"/>
    <p:sldId id="500" r:id="rId24"/>
    <p:sldId id="484" r:id="rId25"/>
    <p:sldId id="458" r:id="rId26"/>
    <p:sldId id="494" r:id="rId27"/>
    <p:sldId id="497" r:id="rId28"/>
    <p:sldId id="499" r:id="rId29"/>
    <p:sldId id="43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EE8462E-8CEB-7E4C-B5C6-977B47C92CD7}" v="3078" dt="2024-04-18T06:44:28.52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843"/>
    <p:restoredTop sz="92176"/>
  </p:normalViewPr>
  <p:slideViewPr>
    <p:cSldViewPr snapToGrid="0" showGuides="1">
      <p:cViewPr varScale="1">
        <p:scale>
          <a:sx n="73" d="100"/>
          <a:sy n="73" d="100"/>
        </p:scale>
        <p:origin x="200" y="1032"/>
      </p:cViewPr>
      <p:guideLst>
        <p:guide orient="horz" pos="2184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oid, William George" userId="751b9955-d06a-4264-a0c4-6ed51422c1ef" providerId="ADAL" clId="{AEE8462E-8CEB-7E4C-B5C6-977B47C92CD7}"/>
    <pc:docChg chg="undo custSel addSld delSld modSld sldOrd">
      <pc:chgData name="Noid, William George" userId="751b9955-d06a-4264-a0c4-6ed51422c1ef" providerId="ADAL" clId="{AEE8462E-8CEB-7E4C-B5C6-977B47C92CD7}" dt="2024-04-18T12:15:04.899" v="7561" actId="2696"/>
      <pc:docMkLst>
        <pc:docMk/>
      </pc:docMkLst>
      <pc:sldChg chg="modSp add mod">
        <pc:chgData name="Noid, William George" userId="751b9955-d06a-4264-a0c4-6ed51422c1ef" providerId="ADAL" clId="{AEE8462E-8CEB-7E4C-B5C6-977B47C92CD7}" dt="2024-04-16T17:28:39.471" v="6295" actId="114"/>
        <pc:sldMkLst>
          <pc:docMk/>
          <pc:sldMk cId="1952535329" sldId="259"/>
        </pc:sldMkLst>
        <pc:spChg chg="mod">
          <ac:chgData name="Noid, William George" userId="751b9955-d06a-4264-a0c4-6ed51422c1ef" providerId="ADAL" clId="{AEE8462E-8CEB-7E4C-B5C6-977B47C92CD7}" dt="2024-04-16T17:28:39.471" v="6295" actId="114"/>
          <ac:spMkLst>
            <pc:docMk/>
            <pc:sldMk cId="1952535329" sldId="259"/>
            <ac:spMk id="2" creationId="{1443C151-F84E-9894-CCF9-FF969B825BF1}"/>
          </ac:spMkLst>
        </pc:spChg>
        <pc:spChg chg="mod">
          <ac:chgData name="Noid, William George" userId="751b9955-d06a-4264-a0c4-6ed51422c1ef" providerId="ADAL" clId="{AEE8462E-8CEB-7E4C-B5C6-977B47C92CD7}" dt="2024-04-16T17:26:55.170" v="6269" actId="20577"/>
          <ac:spMkLst>
            <pc:docMk/>
            <pc:sldMk cId="1952535329" sldId="259"/>
            <ac:spMk id="3" creationId="{1082F4E8-C07A-ACDA-6C89-2458F0F4E59E}"/>
          </ac:spMkLst>
        </pc:spChg>
      </pc:sldChg>
      <pc:sldChg chg="addSp modSp add mod">
        <pc:chgData name="Noid, William George" userId="751b9955-d06a-4264-a0c4-6ed51422c1ef" providerId="ADAL" clId="{AEE8462E-8CEB-7E4C-B5C6-977B47C92CD7}" dt="2024-04-16T17:25:44.228" v="6250" actId="20577"/>
        <pc:sldMkLst>
          <pc:docMk/>
          <pc:sldMk cId="2682974610" sldId="267"/>
        </pc:sldMkLst>
        <pc:spChg chg="mod">
          <ac:chgData name="Noid, William George" userId="751b9955-d06a-4264-a0c4-6ed51422c1ef" providerId="ADAL" clId="{AEE8462E-8CEB-7E4C-B5C6-977B47C92CD7}" dt="2024-04-16T17:25:44.228" v="6250" actId="20577"/>
          <ac:spMkLst>
            <pc:docMk/>
            <pc:sldMk cId="2682974610" sldId="267"/>
            <ac:spMk id="5" creationId="{872CF1BC-4B24-9C7E-EB01-8E9EFBB1A545}"/>
          </ac:spMkLst>
        </pc:spChg>
        <pc:spChg chg="add mod">
          <ac:chgData name="Noid, William George" userId="751b9955-d06a-4264-a0c4-6ed51422c1ef" providerId="ADAL" clId="{AEE8462E-8CEB-7E4C-B5C6-977B47C92CD7}" dt="2024-04-16T17:25:37.284" v="6249" actId="1076"/>
          <ac:spMkLst>
            <pc:docMk/>
            <pc:sldMk cId="2682974610" sldId="267"/>
            <ac:spMk id="6" creationId="{D87B44AA-4470-29AE-8935-D5C66C09BE5E}"/>
          </ac:spMkLst>
        </pc:spChg>
      </pc:sldChg>
      <pc:sldChg chg="modSp add mod">
        <pc:chgData name="Noid, William George" userId="751b9955-d06a-4264-a0c4-6ed51422c1ef" providerId="ADAL" clId="{AEE8462E-8CEB-7E4C-B5C6-977B47C92CD7}" dt="2024-04-16T17:30:22.015" v="6307" actId="20577"/>
        <pc:sldMkLst>
          <pc:docMk/>
          <pc:sldMk cId="3711422858" sldId="274"/>
        </pc:sldMkLst>
        <pc:spChg chg="mod">
          <ac:chgData name="Noid, William George" userId="751b9955-d06a-4264-a0c4-6ed51422c1ef" providerId="ADAL" clId="{AEE8462E-8CEB-7E4C-B5C6-977B47C92CD7}" dt="2024-04-16T17:30:22.015" v="6307" actId="20577"/>
          <ac:spMkLst>
            <pc:docMk/>
            <pc:sldMk cId="3711422858" sldId="274"/>
            <ac:spMk id="8" creationId="{00000000-0000-0000-0000-000000000000}"/>
          </ac:spMkLst>
        </pc:spChg>
      </pc:sldChg>
      <pc:sldChg chg="add">
        <pc:chgData name="Noid, William George" userId="751b9955-d06a-4264-a0c4-6ed51422c1ef" providerId="ADAL" clId="{AEE8462E-8CEB-7E4C-B5C6-977B47C92CD7}" dt="2024-04-12T16:05:33.163" v="1"/>
        <pc:sldMkLst>
          <pc:docMk/>
          <pc:sldMk cId="3772749014" sldId="302"/>
        </pc:sldMkLst>
      </pc:sldChg>
      <pc:sldChg chg="addSp delSp modSp add mod ord">
        <pc:chgData name="Noid, William George" userId="751b9955-d06a-4264-a0c4-6ed51422c1ef" providerId="ADAL" clId="{AEE8462E-8CEB-7E4C-B5C6-977B47C92CD7}" dt="2024-04-18T06:44:28.524" v="7551"/>
        <pc:sldMkLst>
          <pc:docMk/>
          <pc:sldMk cId="1850567676" sldId="370"/>
        </pc:sldMkLst>
        <pc:spChg chg="add mod">
          <ac:chgData name="Noid, William George" userId="751b9955-d06a-4264-a0c4-6ed51422c1ef" providerId="ADAL" clId="{AEE8462E-8CEB-7E4C-B5C6-977B47C92CD7}" dt="2024-04-18T06:44:28.524" v="7551"/>
          <ac:spMkLst>
            <pc:docMk/>
            <pc:sldMk cId="1850567676" sldId="370"/>
            <ac:spMk id="5" creationId="{0FC31D8F-D33B-6691-100F-2A90AD36C02B}"/>
          </ac:spMkLst>
        </pc:spChg>
        <pc:spChg chg="add del mod">
          <ac:chgData name="Noid, William George" userId="751b9955-d06a-4264-a0c4-6ed51422c1ef" providerId="ADAL" clId="{AEE8462E-8CEB-7E4C-B5C6-977B47C92CD7}" dt="2024-04-16T00:24:45.432" v="1397" actId="478"/>
          <ac:spMkLst>
            <pc:docMk/>
            <pc:sldMk cId="1850567676" sldId="370"/>
            <ac:spMk id="5" creationId="{9351B410-CC62-0BD6-FD40-695E504CA64A}"/>
          </ac:spMkLst>
        </pc:spChg>
        <pc:spChg chg="mod">
          <ac:chgData name="Noid, William George" userId="751b9955-d06a-4264-a0c4-6ed51422c1ef" providerId="ADAL" clId="{AEE8462E-8CEB-7E4C-B5C6-977B47C92CD7}" dt="2024-04-16T23:52:32.842" v="7104" actId="1076"/>
          <ac:spMkLst>
            <pc:docMk/>
            <pc:sldMk cId="1850567676" sldId="370"/>
            <ac:spMk id="6" creationId="{00000000-0000-0000-0000-000000000000}"/>
          </ac:spMkLst>
        </pc:spChg>
        <pc:spChg chg="mod">
          <ac:chgData name="Noid, William George" userId="751b9955-d06a-4264-a0c4-6ed51422c1ef" providerId="ADAL" clId="{AEE8462E-8CEB-7E4C-B5C6-977B47C92CD7}" dt="2024-04-16T23:52:43.932" v="7106" actId="1076"/>
          <ac:spMkLst>
            <pc:docMk/>
            <pc:sldMk cId="1850567676" sldId="370"/>
            <ac:spMk id="30" creationId="{00000000-0000-0000-0000-000000000000}"/>
          </ac:spMkLst>
        </pc:spChg>
        <pc:spChg chg="mod">
          <ac:chgData name="Noid, William George" userId="751b9955-d06a-4264-a0c4-6ed51422c1ef" providerId="ADAL" clId="{AEE8462E-8CEB-7E4C-B5C6-977B47C92CD7}" dt="2024-04-16T15:48:18.424" v="2447" actId="20577"/>
          <ac:spMkLst>
            <pc:docMk/>
            <pc:sldMk cId="1850567676" sldId="370"/>
            <ac:spMk id="23554" creationId="{00000000-0000-0000-0000-000000000000}"/>
          </ac:spMkLst>
        </pc:spChg>
        <pc:picChg chg="del mod">
          <ac:chgData name="Noid, William George" userId="751b9955-d06a-4264-a0c4-6ed51422c1ef" providerId="ADAL" clId="{AEE8462E-8CEB-7E4C-B5C6-977B47C92CD7}" dt="2024-04-18T06:44:26.657" v="7550" actId="478"/>
          <ac:picMkLst>
            <pc:docMk/>
            <pc:sldMk cId="1850567676" sldId="370"/>
            <ac:picMk id="12" creationId="{00000000-0000-0000-0000-000000000000}"/>
          </ac:picMkLst>
        </pc:picChg>
      </pc:sldChg>
      <pc:sldChg chg="modSp add mod">
        <pc:chgData name="Noid, William George" userId="751b9955-d06a-4264-a0c4-6ed51422c1ef" providerId="ADAL" clId="{AEE8462E-8CEB-7E4C-B5C6-977B47C92CD7}" dt="2024-04-16T23:31:57.680" v="6904" actId="1037"/>
        <pc:sldMkLst>
          <pc:docMk/>
          <pc:sldMk cId="4076883355" sldId="425"/>
        </pc:sldMkLst>
        <pc:spChg chg="mod">
          <ac:chgData name="Noid, William George" userId="751b9955-d06a-4264-a0c4-6ed51422c1ef" providerId="ADAL" clId="{AEE8462E-8CEB-7E4C-B5C6-977B47C92CD7}" dt="2024-04-16T23:31:57.680" v="6904" actId="1037"/>
          <ac:spMkLst>
            <pc:docMk/>
            <pc:sldMk cId="4076883355" sldId="425"/>
            <ac:spMk id="37897" creationId="{00000000-0000-0000-0000-000000000000}"/>
          </ac:spMkLst>
        </pc:spChg>
      </pc:sldChg>
      <pc:sldChg chg="add">
        <pc:chgData name="Noid, William George" userId="751b9955-d06a-4264-a0c4-6ed51422c1ef" providerId="ADAL" clId="{AEE8462E-8CEB-7E4C-B5C6-977B47C92CD7}" dt="2024-04-12T16:06:33.467" v="8"/>
        <pc:sldMkLst>
          <pc:docMk/>
          <pc:sldMk cId="1945486" sldId="431"/>
        </pc:sldMkLst>
      </pc:sldChg>
      <pc:sldChg chg="delSp modSp add mod ord">
        <pc:chgData name="Noid, William George" userId="751b9955-d06a-4264-a0c4-6ed51422c1ef" providerId="ADAL" clId="{AEE8462E-8CEB-7E4C-B5C6-977B47C92CD7}" dt="2024-04-18T06:43:40.434" v="7549" actId="20577"/>
        <pc:sldMkLst>
          <pc:docMk/>
          <pc:sldMk cId="4132699806" sldId="432"/>
        </pc:sldMkLst>
        <pc:spChg chg="mod">
          <ac:chgData name="Noid, William George" userId="751b9955-d06a-4264-a0c4-6ed51422c1ef" providerId="ADAL" clId="{AEE8462E-8CEB-7E4C-B5C6-977B47C92CD7}" dt="2024-04-18T06:43:40.434" v="7549" actId="20577"/>
          <ac:spMkLst>
            <pc:docMk/>
            <pc:sldMk cId="4132699806" sldId="432"/>
            <ac:spMk id="2" creationId="{34432E52-D5FD-814C-A0C5-E9591359ACA2}"/>
          </ac:spMkLst>
        </pc:spChg>
        <pc:spChg chg="mod">
          <ac:chgData name="Noid, William George" userId="751b9955-d06a-4264-a0c4-6ed51422c1ef" providerId="ADAL" clId="{AEE8462E-8CEB-7E4C-B5C6-977B47C92CD7}" dt="2024-04-16T16:53:31.668" v="4964" actId="255"/>
          <ac:spMkLst>
            <pc:docMk/>
            <pc:sldMk cId="4132699806" sldId="432"/>
            <ac:spMk id="5" creationId="{00000000-0000-0000-0000-000000000000}"/>
          </ac:spMkLst>
        </pc:spChg>
        <pc:spChg chg="mod">
          <ac:chgData name="Noid, William George" userId="751b9955-d06a-4264-a0c4-6ed51422c1ef" providerId="ADAL" clId="{AEE8462E-8CEB-7E4C-B5C6-977B47C92CD7}" dt="2024-04-16T16:53:31.668" v="4964" actId="255"/>
          <ac:spMkLst>
            <pc:docMk/>
            <pc:sldMk cId="4132699806" sldId="432"/>
            <ac:spMk id="7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6:52:49.998" v="4913" actId="478"/>
          <ac:spMkLst>
            <pc:docMk/>
            <pc:sldMk cId="4132699806" sldId="432"/>
            <ac:spMk id="8" creationId="{AD25C3AB-D87C-D74E-A3D4-1B56BC03BF5C}"/>
          </ac:spMkLst>
        </pc:spChg>
        <pc:spChg chg="mod">
          <ac:chgData name="Noid, William George" userId="751b9955-d06a-4264-a0c4-6ed51422c1ef" providerId="ADAL" clId="{AEE8462E-8CEB-7E4C-B5C6-977B47C92CD7}" dt="2024-04-16T16:53:31.668" v="4964" actId="255"/>
          <ac:spMkLst>
            <pc:docMk/>
            <pc:sldMk cId="4132699806" sldId="432"/>
            <ac:spMk id="11" creationId="{00000000-0000-0000-0000-000000000000}"/>
          </ac:spMkLst>
        </pc:spChg>
      </pc:sldChg>
      <pc:sldChg chg="add">
        <pc:chgData name="Noid, William George" userId="751b9955-d06a-4264-a0c4-6ed51422c1ef" providerId="ADAL" clId="{AEE8462E-8CEB-7E4C-B5C6-977B47C92CD7}" dt="2024-04-12T16:06:33.467" v="8"/>
        <pc:sldMkLst>
          <pc:docMk/>
          <pc:sldMk cId="2176940955" sldId="436"/>
        </pc:sldMkLst>
      </pc:sldChg>
      <pc:sldChg chg="addSp delSp modSp add mod">
        <pc:chgData name="Noid, William George" userId="751b9955-d06a-4264-a0c4-6ed51422c1ef" providerId="ADAL" clId="{AEE8462E-8CEB-7E4C-B5C6-977B47C92CD7}" dt="2024-04-16T23:41:36.403" v="7018" actId="1036"/>
        <pc:sldMkLst>
          <pc:docMk/>
          <pc:sldMk cId="1618580505" sldId="437"/>
        </pc:sldMkLst>
        <pc:spChg chg="add mod">
          <ac:chgData name="Noid, William George" userId="751b9955-d06a-4264-a0c4-6ed51422c1ef" providerId="ADAL" clId="{AEE8462E-8CEB-7E4C-B5C6-977B47C92CD7}" dt="2024-04-16T17:23:43.188" v="6209" actId="255"/>
          <ac:spMkLst>
            <pc:docMk/>
            <pc:sldMk cId="1618580505" sldId="437"/>
            <ac:spMk id="5" creationId="{2272892E-CC2E-B1D0-7C5A-38CEF7333F0D}"/>
          </ac:spMkLst>
        </pc:spChg>
        <pc:spChg chg="add mod">
          <ac:chgData name="Noid, William George" userId="751b9955-d06a-4264-a0c4-6ed51422c1ef" providerId="ADAL" clId="{AEE8462E-8CEB-7E4C-B5C6-977B47C92CD7}" dt="2024-04-16T23:41:13.785" v="7009" actId="20577"/>
          <ac:spMkLst>
            <pc:docMk/>
            <pc:sldMk cId="1618580505" sldId="437"/>
            <ac:spMk id="6" creationId="{D071E957-34F9-0A03-E73E-A55DB25B7604}"/>
          </ac:spMkLst>
        </pc:spChg>
        <pc:spChg chg="add mod">
          <ac:chgData name="Noid, William George" userId="751b9955-d06a-4264-a0c4-6ed51422c1ef" providerId="ADAL" clId="{AEE8462E-8CEB-7E4C-B5C6-977B47C92CD7}" dt="2024-04-16T23:40:42.215" v="6997" actId="255"/>
          <ac:spMkLst>
            <pc:docMk/>
            <pc:sldMk cId="1618580505" sldId="437"/>
            <ac:spMk id="9" creationId="{F6FD75D1-83F8-DBCA-C0B8-9BA89B3D900C}"/>
          </ac:spMkLst>
        </pc:spChg>
        <pc:spChg chg="add mod">
          <ac:chgData name="Noid, William George" userId="751b9955-d06a-4264-a0c4-6ed51422c1ef" providerId="ADAL" clId="{AEE8462E-8CEB-7E4C-B5C6-977B47C92CD7}" dt="2024-04-16T23:41:36.403" v="7018" actId="1036"/>
          <ac:spMkLst>
            <pc:docMk/>
            <pc:sldMk cId="1618580505" sldId="437"/>
            <ac:spMk id="11" creationId="{EDC858FF-915C-485D-5C7B-4D38CEABC753}"/>
          </ac:spMkLst>
        </pc:spChg>
        <pc:spChg chg="add del mod">
          <ac:chgData name="Noid, William George" userId="751b9955-d06a-4264-a0c4-6ed51422c1ef" providerId="ADAL" clId="{AEE8462E-8CEB-7E4C-B5C6-977B47C92CD7}" dt="2024-04-12T16:31:14.987" v="372" actId="478"/>
          <ac:spMkLst>
            <pc:docMk/>
            <pc:sldMk cId="1618580505" sldId="437"/>
            <ac:spMk id="15" creationId="{74E909F7-47A5-F79F-634D-14CA7B4F65C3}"/>
          </ac:spMkLst>
        </pc:spChg>
        <pc:picChg chg="del">
          <ac:chgData name="Noid, William George" userId="751b9955-d06a-4264-a0c4-6ed51422c1ef" providerId="ADAL" clId="{AEE8462E-8CEB-7E4C-B5C6-977B47C92CD7}" dt="2024-04-12T16:30:00.623" v="353" actId="478"/>
          <ac:picMkLst>
            <pc:docMk/>
            <pc:sldMk cId="1618580505" sldId="437"/>
            <ac:picMk id="6" creationId="{0490D27D-7E79-F841-AB56-06AC1B075DEB}"/>
          </ac:picMkLst>
        </pc:picChg>
        <pc:picChg chg="add del mod">
          <ac:chgData name="Noid, William George" userId="751b9955-d06a-4264-a0c4-6ed51422c1ef" providerId="ADAL" clId="{AEE8462E-8CEB-7E4C-B5C6-977B47C92CD7}" dt="2024-04-16T16:29:44.690" v="3886" actId="478"/>
          <ac:picMkLst>
            <pc:docMk/>
            <pc:sldMk cId="1618580505" sldId="437"/>
            <ac:picMk id="12" creationId="{31A92F69-65EF-4B18-8D13-650C8CC8BAE3}"/>
          </ac:picMkLst>
        </pc:picChg>
        <pc:picChg chg="del">
          <ac:chgData name="Noid, William George" userId="751b9955-d06a-4264-a0c4-6ed51422c1ef" providerId="ADAL" clId="{AEE8462E-8CEB-7E4C-B5C6-977B47C92CD7}" dt="2024-04-12T16:25:42.560" v="207" actId="478"/>
          <ac:picMkLst>
            <pc:docMk/>
            <pc:sldMk cId="1618580505" sldId="437"/>
            <ac:picMk id="17" creationId="{B919C656-F52F-6E4D-895C-6EA167FD9ACB}"/>
          </ac:picMkLst>
        </pc:picChg>
        <pc:picChg chg="del">
          <ac:chgData name="Noid, William George" userId="751b9955-d06a-4264-a0c4-6ed51422c1ef" providerId="ADAL" clId="{AEE8462E-8CEB-7E4C-B5C6-977B47C92CD7}" dt="2024-04-12T16:27:40.960" v="295" actId="478"/>
          <ac:picMkLst>
            <pc:docMk/>
            <pc:sldMk cId="1618580505" sldId="437"/>
            <ac:picMk id="27" creationId="{4D866D36-F2CA-E44A-B7F0-7026BAD0B459}"/>
          </ac:picMkLst>
        </pc:picChg>
        <pc:picChg chg="del">
          <ac:chgData name="Noid, William George" userId="751b9955-d06a-4264-a0c4-6ed51422c1ef" providerId="ADAL" clId="{AEE8462E-8CEB-7E4C-B5C6-977B47C92CD7}" dt="2024-04-12T16:30:00.623" v="353" actId="478"/>
          <ac:picMkLst>
            <pc:docMk/>
            <pc:sldMk cId="1618580505" sldId="437"/>
            <ac:picMk id="33" creationId="{3D449C92-898C-0E4C-B28F-F7F695E979A3}"/>
          </ac:picMkLst>
        </pc:picChg>
      </pc:sldChg>
      <pc:sldChg chg="add del ord">
        <pc:chgData name="Noid, William George" userId="751b9955-d06a-4264-a0c4-6ed51422c1ef" providerId="ADAL" clId="{AEE8462E-8CEB-7E4C-B5C6-977B47C92CD7}" dt="2024-04-18T12:15:04.667" v="7552" actId="2696"/>
        <pc:sldMkLst>
          <pc:docMk/>
          <pc:sldMk cId="1721154389" sldId="439"/>
        </pc:sldMkLst>
      </pc:sldChg>
      <pc:sldChg chg="add del ord">
        <pc:chgData name="Noid, William George" userId="751b9955-d06a-4264-a0c4-6ed51422c1ef" providerId="ADAL" clId="{AEE8462E-8CEB-7E4C-B5C6-977B47C92CD7}" dt="2024-04-18T12:15:04.824" v="7558" actId="2696"/>
        <pc:sldMkLst>
          <pc:docMk/>
          <pc:sldMk cId="4259418832" sldId="440"/>
        </pc:sldMkLst>
      </pc:sldChg>
      <pc:sldChg chg="add del ord">
        <pc:chgData name="Noid, William George" userId="751b9955-d06a-4264-a0c4-6ed51422c1ef" providerId="ADAL" clId="{AEE8462E-8CEB-7E4C-B5C6-977B47C92CD7}" dt="2024-04-18T12:15:04.783" v="7557" actId="2696"/>
        <pc:sldMkLst>
          <pc:docMk/>
          <pc:sldMk cId="3269106924" sldId="441"/>
        </pc:sldMkLst>
      </pc:sldChg>
      <pc:sldChg chg="add">
        <pc:chgData name="Noid, William George" userId="751b9955-d06a-4264-a0c4-6ed51422c1ef" providerId="ADAL" clId="{AEE8462E-8CEB-7E4C-B5C6-977B47C92CD7}" dt="2024-04-12T16:06:33.467" v="8"/>
        <pc:sldMkLst>
          <pc:docMk/>
          <pc:sldMk cId="4109346900" sldId="442"/>
        </pc:sldMkLst>
      </pc:sldChg>
      <pc:sldChg chg="add">
        <pc:chgData name="Noid, William George" userId="751b9955-d06a-4264-a0c4-6ed51422c1ef" providerId="ADAL" clId="{AEE8462E-8CEB-7E4C-B5C6-977B47C92CD7}" dt="2024-04-12T16:06:08.547" v="7"/>
        <pc:sldMkLst>
          <pc:docMk/>
          <pc:sldMk cId="2315346019" sldId="446"/>
        </pc:sldMkLst>
      </pc:sldChg>
      <pc:sldChg chg="delSp modSp add mod delAnim">
        <pc:chgData name="Noid, William George" userId="751b9955-d06a-4264-a0c4-6ed51422c1ef" providerId="ADAL" clId="{AEE8462E-8CEB-7E4C-B5C6-977B47C92CD7}" dt="2024-04-16T16:17:42.093" v="3730" actId="1076"/>
        <pc:sldMkLst>
          <pc:docMk/>
          <pc:sldMk cId="3046251932" sldId="453"/>
        </pc:sldMkLst>
        <pc:spChg chg="mod">
          <ac:chgData name="Noid, William George" userId="751b9955-d06a-4264-a0c4-6ed51422c1ef" providerId="ADAL" clId="{AEE8462E-8CEB-7E4C-B5C6-977B47C92CD7}" dt="2024-04-16T16:16:39.832" v="3715" actId="14100"/>
          <ac:spMkLst>
            <pc:docMk/>
            <pc:sldMk cId="3046251932" sldId="453"/>
            <ac:spMk id="6" creationId="{68B32325-8261-7E90-65E2-62769B501CB6}"/>
          </ac:spMkLst>
        </pc:spChg>
        <pc:spChg chg="mod">
          <ac:chgData name="Noid, William George" userId="751b9955-d06a-4264-a0c4-6ed51422c1ef" providerId="ADAL" clId="{AEE8462E-8CEB-7E4C-B5C6-977B47C92CD7}" dt="2024-04-16T16:16:16.318" v="3711" actId="1076"/>
          <ac:spMkLst>
            <pc:docMk/>
            <pc:sldMk cId="3046251932" sldId="453"/>
            <ac:spMk id="10" creationId="{675261FE-BCD4-0426-36D7-057A9F7BA019}"/>
          </ac:spMkLst>
        </pc:spChg>
        <pc:spChg chg="mod">
          <ac:chgData name="Noid, William George" userId="751b9955-d06a-4264-a0c4-6ed51422c1ef" providerId="ADAL" clId="{AEE8462E-8CEB-7E4C-B5C6-977B47C92CD7}" dt="2024-04-16T16:17:18.095" v="3724" actId="1076"/>
          <ac:spMkLst>
            <pc:docMk/>
            <pc:sldMk cId="3046251932" sldId="453"/>
            <ac:spMk id="12" creationId="{C5F8D610-9B20-B25E-AF70-E29A4A357B99}"/>
          </ac:spMkLst>
        </pc:spChg>
        <pc:spChg chg="mod">
          <ac:chgData name="Noid, William George" userId="751b9955-d06a-4264-a0c4-6ed51422c1ef" providerId="ADAL" clId="{AEE8462E-8CEB-7E4C-B5C6-977B47C92CD7}" dt="2024-04-16T16:17:11.857" v="3723" actId="1076"/>
          <ac:spMkLst>
            <pc:docMk/>
            <pc:sldMk cId="3046251932" sldId="453"/>
            <ac:spMk id="14" creationId="{52998E34-D8AA-E82A-538C-F677CA43C8FB}"/>
          </ac:spMkLst>
        </pc:spChg>
        <pc:spChg chg="mod">
          <ac:chgData name="Noid, William George" userId="751b9955-d06a-4264-a0c4-6ed51422c1ef" providerId="ADAL" clId="{AEE8462E-8CEB-7E4C-B5C6-977B47C92CD7}" dt="2024-04-16T16:17:39.095" v="3729" actId="1076"/>
          <ac:spMkLst>
            <pc:docMk/>
            <pc:sldMk cId="3046251932" sldId="453"/>
            <ac:spMk id="17" creationId="{42FA6DA3-F8E0-5819-BA3F-3490C9AF6D9F}"/>
          </ac:spMkLst>
        </pc:spChg>
        <pc:spChg chg="mod">
          <ac:chgData name="Noid, William George" userId="751b9955-d06a-4264-a0c4-6ed51422c1ef" providerId="ADAL" clId="{AEE8462E-8CEB-7E4C-B5C6-977B47C92CD7}" dt="2024-04-16T16:16:43.723" v="3716" actId="1076"/>
          <ac:spMkLst>
            <pc:docMk/>
            <pc:sldMk cId="3046251932" sldId="453"/>
            <ac:spMk id="22" creationId="{8C47DCD6-5625-725F-4DA1-B0070AE35E03}"/>
          </ac:spMkLst>
        </pc:spChg>
        <pc:spChg chg="mod">
          <ac:chgData name="Noid, William George" userId="751b9955-d06a-4264-a0c4-6ed51422c1ef" providerId="ADAL" clId="{AEE8462E-8CEB-7E4C-B5C6-977B47C92CD7}" dt="2024-04-16T16:17:34.719" v="3728" actId="1076"/>
          <ac:spMkLst>
            <pc:docMk/>
            <pc:sldMk cId="3046251932" sldId="453"/>
            <ac:spMk id="25" creationId="{BE172BA9-A0B0-6044-1EC1-3B0522EEFC36}"/>
          </ac:spMkLst>
        </pc:spChg>
        <pc:spChg chg="mod">
          <ac:chgData name="Noid, William George" userId="751b9955-d06a-4264-a0c4-6ed51422c1ef" providerId="ADAL" clId="{AEE8462E-8CEB-7E4C-B5C6-977B47C92CD7}" dt="2024-04-16T16:17:42.093" v="3730" actId="1076"/>
          <ac:spMkLst>
            <pc:docMk/>
            <pc:sldMk cId="3046251932" sldId="453"/>
            <ac:spMk id="26" creationId="{76B477B4-023A-9245-D471-5B54EB0C269B}"/>
          </ac:spMkLst>
        </pc:spChg>
        <pc:picChg chg="del">
          <ac:chgData name="Noid, William George" userId="751b9955-d06a-4264-a0c4-6ed51422c1ef" providerId="ADAL" clId="{AEE8462E-8CEB-7E4C-B5C6-977B47C92CD7}" dt="2024-04-16T16:14:58.342" v="3694" actId="478"/>
          <ac:picMkLst>
            <pc:docMk/>
            <pc:sldMk cId="3046251932" sldId="453"/>
            <ac:picMk id="5" creationId="{76BAC45E-DFAE-70B1-C48F-7E9350C97BEE}"/>
          </ac:picMkLst>
        </pc:picChg>
        <pc:picChg chg="del">
          <ac:chgData name="Noid, William George" userId="751b9955-d06a-4264-a0c4-6ed51422c1ef" providerId="ADAL" clId="{AEE8462E-8CEB-7E4C-B5C6-977B47C92CD7}" dt="2024-04-16T16:14:59.849" v="3695" actId="478"/>
          <ac:picMkLst>
            <pc:docMk/>
            <pc:sldMk cId="3046251932" sldId="453"/>
            <ac:picMk id="7" creationId="{A195684E-23FC-EE43-6A99-74C9226B6C72}"/>
          </ac:picMkLst>
        </pc:picChg>
      </pc:sldChg>
      <pc:sldChg chg="modSp mod">
        <pc:chgData name="Noid, William George" userId="751b9955-d06a-4264-a0c4-6ed51422c1ef" providerId="ADAL" clId="{AEE8462E-8CEB-7E4C-B5C6-977B47C92CD7}" dt="2024-04-18T06:41:34.317" v="7535" actId="20577"/>
        <pc:sldMkLst>
          <pc:docMk/>
          <pc:sldMk cId="2843566011" sldId="457"/>
        </pc:sldMkLst>
        <pc:spChg chg="mod">
          <ac:chgData name="Noid, William George" userId="751b9955-d06a-4264-a0c4-6ed51422c1ef" providerId="ADAL" clId="{AEE8462E-8CEB-7E4C-B5C6-977B47C92CD7}" dt="2024-04-18T06:41:34.317" v="7535" actId="20577"/>
          <ac:spMkLst>
            <pc:docMk/>
            <pc:sldMk cId="2843566011" sldId="457"/>
            <ac:spMk id="2" creationId="{00000000-0000-0000-0000-000000000000}"/>
          </ac:spMkLst>
        </pc:spChg>
        <pc:spChg chg="mod">
          <ac:chgData name="Noid, William George" userId="751b9955-d06a-4264-a0c4-6ed51422c1ef" providerId="ADAL" clId="{AEE8462E-8CEB-7E4C-B5C6-977B47C92CD7}" dt="2024-04-16T23:29:15.852" v="6774" actId="20577"/>
          <ac:spMkLst>
            <pc:docMk/>
            <pc:sldMk cId="2843566011" sldId="457"/>
            <ac:spMk id="3" creationId="{00000000-0000-0000-0000-000000000000}"/>
          </ac:spMkLst>
        </pc:spChg>
      </pc:sldChg>
      <pc:sldChg chg="addSp modSp new mod ord">
        <pc:chgData name="Noid, William George" userId="751b9955-d06a-4264-a0c4-6ed51422c1ef" providerId="ADAL" clId="{AEE8462E-8CEB-7E4C-B5C6-977B47C92CD7}" dt="2024-04-16T17:08:21.596" v="6196" actId="14100"/>
        <pc:sldMkLst>
          <pc:docMk/>
          <pc:sldMk cId="2843926151" sldId="458"/>
        </pc:sldMkLst>
        <pc:spChg chg="mod">
          <ac:chgData name="Noid, William George" userId="751b9955-d06a-4264-a0c4-6ed51422c1ef" providerId="ADAL" clId="{AEE8462E-8CEB-7E4C-B5C6-977B47C92CD7}" dt="2024-04-12T16:36:45.600" v="470" actId="1076"/>
          <ac:spMkLst>
            <pc:docMk/>
            <pc:sldMk cId="2843926151" sldId="458"/>
            <ac:spMk id="2" creationId="{5A60D6A3-12EE-0DF0-CEC7-B7B96747761C}"/>
          </ac:spMkLst>
        </pc:spChg>
        <pc:spChg chg="add mod">
          <ac:chgData name="Noid, William George" userId="751b9955-d06a-4264-a0c4-6ed51422c1ef" providerId="ADAL" clId="{AEE8462E-8CEB-7E4C-B5C6-977B47C92CD7}" dt="2024-04-16T17:04:46.969" v="6117" actId="20577"/>
          <ac:spMkLst>
            <pc:docMk/>
            <pc:sldMk cId="2843926151" sldId="458"/>
            <ac:spMk id="3" creationId="{DA84CE38-BACB-FAAA-AB96-55D52DEA0A10}"/>
          </ac:spMkLst>
        </pc:spChg>
        <pc:spChg chg="add mod">
          <ac:chgData name="Noid, William George" userId="751b9955-d06a-4264-a0c4-6ed51422c1ef" providerId="ADAL" clId="{AEE8462E-8CEB-7E4C-B5C6-977B47C92CD7}" dt="2024-04-12T16:37:05.541" v="471"/>
          <ac:spMkLst>
            <pc:docMk/>
            <pc:sldMk cId="2843926151" sldId="458"/>
            <ac:spMk id="5" creationId="{B6C424ED-D408-69C2-5B98-0E7AB43B7321}"/>
          </ac:spMkLst>
        </pc:spChg>
        <pc:spChg chg="add mod">
          <ac:chgData name="Noid, William George" userId="751b9955-d06a-4264-a0c4-6ed51422c1ef" providerId="ADAL" clId="{AEE8462E-8CEB-7E4C-B5C6-977B47C92CD7}" dt="2024-04-16T17:08:05.878" v="6194" actId="1076"/>
          <ac:spMkLst>
            <pc:docMk/>
            <pc:sldMk cId="2843926151" sldId="458"/>
            <ac:spMk id="6" creationId="{3F44EE27-AA90-7393-13B4-7CE242A589DA}"/>
          </ac:spMkLst>
        </pc:spChg>
        <pc:picChg chg="add mod">
          <ac:chgData name="Noid, William George" userId="751b9955-d06a-4264-a0c4-6ed51422c1ef" providerId="ADAL" clId="{AEE8462E-8CEB-7E4C-B5C6-977B47C92CD7}" dt="2024-04-16T17:08:21.596" v="6196" actId="14100"/>
          <ac:picMkLst>
            <pc:docMk/>
            <pc:sldMk cId="2843926151" sldId="458"/>
            <ac:picMk id="4" creationId="{D8B1D243-38CF-0A09-A652-99ACBCE44F35}"/>
          </ac:picMkLst>
        </pc:picChg>
      </pc:sldChg>
      <pc:sldChg chg="add del ord">
        <pc:chgData name="Noid, William George" userId="751b9955-d06a-4264-a0c4-6ed51422c1ef" providerId="ADAL" clId="{AEE8462E-8CEB-7E4C-B5C6-977B47C92CD7}" dt="2024-04-18T12:15:04.742" v="7555" actId="2696"/>
        <pc:sldMkLst>
          <pc:docMk/>
          <pc:sldMk cId="2728773285" sldId="461"/>
        </pc:sldMkLst>
      </pc:sldChg>
      <pc:sldChg chg="add">
        <pc:chgData name="Noid, William George" userId="751b9955-d06a-4264-a0c4-6ed51422c1ef" providerId="ADAL" clId="{AEE8462E-8CEB-7E4C-B5C6-977B47C92CD7}" dt="2024-04-12T16:07:34.209" v="10"/>
        <pc:sldMkLst>
          <pc:docMk/>
          <pc:sldMk cId="2860984958" sldId="462"/>
        </pc:sldMkLst>
      </pc:sldChg>
      <pc:sldChg chg="add">
        <pc:chgData name="Noid, William George" userId="751b9955-d06a-4264-a0c4-6ed51422c1ef" providerId="ADAL" clId="{AEE8462E-8CEB-7E4C-B5C6-977B47C92CD7}" dt="2024-04-12T16:06:04.883" v="6"/>
        <pc:sldMkLst>
          <pc:docMk/>
          <pc:sldMk cId="3502640293" sldId="463"/>
        </pc:sldMkLst>
      </pc:sldChg>
      <pc:sldChg chg="add del ord">
        <pc:chgData name="Noid, William George" userId="751b9955-d06a-4264-a0c4-6ed51422c1ef" providerId="ADAL" clId="{AEE8462E-8CEB-7E4C-B5C6-977B47C92CD7}" dt="2024-04-18T12:15:04.681" v="7553" actId="2696"/>
        <pc:sldMkLst>
          <pc:docMk/>
          <pc:sldMk cId="3568717311" sldId="466"/>
        </pc:sldMkLst>
      </pc:sldChg>
      <pc:sldChg chg="add del ord">
        <pc:chgData name="Noid, William George" userId="751b9955-d06a-4264-a0c4-6ed51422c1ef" providerId="ADAL" clId="{AEE8462E-8CEB-7E4C-B5C6-977B47C92CD7}" dt="2024-04-18T12:15:04.832" v="7559" actId="2696"/>
        <pc:sldMkLst>
          <pc:docMk/>
          <pc:sldMk cId="806266803" sldId="467"/>
        </pc:sldMkLst>
      </pc:sldChg>
      <pc:sldChg chg="add">
        <pc:chgData name="Noid, William George" userId="751b9955-d06a-4264-a0c4-6ed51422c1ef" providerId="ADAL" clId="{AEE8462E-8CEB-7E4C-B5C6-977B47C92CD7}" dt="2024-04-12T16:07:34.209" v="10"/>
        <pc:sldMkLst>
          <pc:docMk/>
          <pc:sldMk cId="3704878694" sldId="469"/>
        </pc:sldMkLst>
      </pc:sldChg>
      <pc:sldChg chg="add">
        <pc:chgData name="Noid, William George" userId="751b9955-d06a-4264-a0c4-6ed51422c1ef" providerId="ADAL" clId="{AEE8462E-8CEB-7E4C-B5C6-977B47C92CD7}" dt="2024-04-12T16:07:34.209" v="10"/>
        <pc:sldMkLst>
          <pc:docMk/>
          <pc:sldMk cId="1598786722" sldId="470"/>
        </pc:sldMkLst>
      </pc:sldChg>
      <pc:sldChg chg="modSp add mod">
        <pc:chgData name="Noid, William George" userId="751b9955-d06a-4264-a0c4-6ed51422c1ef" providerId="ADAL" clId="{AEE8462E-8CEB-7E4C-B5C6-977B47C92CD7}" dt="2024-04-16T17:10:28.764" v="6206" actId="1076"/>
        <pc:sldMkLst>
          <pc:docMk/>
          <pc:sldMk cId="18019388" sldId="471"/>
        </pc:sldMkLst>
        <pc:spChg chg="mod">
          <ac:chgData name="Noid, William George" userId="751b9955-d06a-4264-a0c4-6ed51422c1ef" providerId="ADAL" clId="{AEE8462E-8CEB-7E4C-B5C6-977B47C92CD7}" dt="2024-04-16T17:10:28.764" v="6206" actId="1076"/>
          <ac:spMkLst>
            <pc:docMk/>
            <pc:sldMk cId="18019388" sldId="471"/>
            <ac:spMk id="4" creationId="{79B661C6-D9DE-00DA-53E2-E26FA2758E03}"/>
          </ac:spMkLst>
        </pc:spChg>
      </pc:sldChg>
      <pc:sldChg chg="add">
        <pc:chgData name="Noid, William George" userId="751b9955-d06a-4264-a0c4-6ed51422c1ef" providerId="ADAL" clId="{AEE8462E-8CEB-7E4C-B5C6-977B47C92CD7}" dt="2024-04-12T16:07:34.209" v="10"/>
        <pc:sldMkLst>
          <pc:docMk/>
          <pc:sldMk cId="3771047497" sldId="472"/>
        </pc:sldMkLst>
      </pc:sldChg>
      <pc:sldChg chg="add">
        <pc:chgData name="Noid, William George" userId="751b9955-d06a-4264-a0c4-6ed51422c1ef" providerId="ADAL" clId="{AEE8462E-8CEB-7E4C-B5C6-977B47C92CD7}" dt="2024-04-12T16:07:34.209" v="10"/>
        <pc:sldMkLst>
          <pc:docMk/>
          <pc:sldMk cId="2486105996" sldId="482"/>
        </pc:sldMkLst>
      </pc:sldChg>
      <pc:sldChg chg="modSp add">
        <pc:chgData name="Noid, William George" userId="751b9955-d06a-4264-a0c4-6ed51422c1ef" providerId="ADAL" clId="{AEE8462E-8CEB-7E4C-B5C6-977B47C92CD7}" dt="2024-04-16T17:27:55.198" v="6283" actId="20577"/>
        <pc:sldMkLst>
          <pc:docMk/>
          <pc:sldMk cId="2064128553" sldId="484"/>
        </pc:sldMkLst>
        <pc:spChg chg="mod">
          <ac:chgData name="Noid, William George" userId="751b9955-d06a-4264-a0c4-6ed51422c1ef" providerId="ADAL" clId="{AEE8462E-8CEB-7E4C-B5C6-977B47C92CD7}" dt="2024-04-16T17:27:55.198" v="6283" actId="20577"/>
          <ac:spMkLst>
            <pc:docMk/>
            <pc:sldMk cId="2064128553" sldId="484"/>
            <ac:spMk id="15" creationId="{4325BC48-10F4-A393-3979-1DADB923A5C4}"/>
          </ac:spMkLst>
        </pc:spChg>
      </pc:sldChg>
      <pc:sldChg chg="addSp delSp add del mod ord">
        <pc:chgData name="Noid, William George" userId="751b9955-d06a-4264-a0c4-6ed51422c1ef" providerId="ADAL" clId="{AEE8462E-8CEB-7E4C-B5C6-977B47C92CD7}" dt="2024-04-18T12:15:04.701" v="7554" actId="2696"/>
        <pc:sldMkLst>
          <pc:docMk/>
          <pc:sldMk cId="2886395658" sldId="488"/>
        </pc:sldMkLst>
        <pc:spChg chg="add del">
          <ac:chgData name="Noid, William George" userId="751b9955-d06a-4264-a0c4-6ed51422c1ef" providerId="ADAL" clId="{AEE8462E-8CEB-7E4C-B5C6-977B47C92CD7}" dt="2024-04-15T13:02:00.128" v="1112" actId="22"/>
          <ac:spMkLst>
            <pc:docMk/>
            <pc:sldMk cId="2886395658" sldId="488"/>
            <ac:spMk id="26" creationId="{A97D6C32-F7F8-15F6-A7BA-5A94D272AC53}"/>
          </ac:spMkLst>
        </pc:spChg>
      </pc:sldChg>
      <pc:sldChg chg="addSp delSp modSp add mod">
        <pc:chgData name="Noid, William George" userId="751b9955-d06a-4264-a0c4-6ed51422c1ef" providerId="ADAL" clId="{AEE8462E-8CEB-7E4C-B5C6-977B47C92CD7}" dt="2024-04-16T17:28:50.713" v="6297"/>
        <pc:sldMkLst>
          <pc:docMk/>
          <pc:sldMk cId="3288085887" sldId="490"/>
        </pc:sldMkLst>
        <pc:spChg chg="add mod">
          <ac:chgData name="Noid, William George" userId="751b9955-d06a-4264-a0c4-6ed51422c1ef" providerId="ADAL" clId="{AEE8462E-8CEB-7E4C-B5C6-977B47C92CD7}" dt="2024-04-16T17:28:50.713" v="6297"/>
          <ac:spMkLst>
            <pc:docMk/>
            <pc:sldMk cId="3288085887" sldId="490"/>
            <ac:spMk id="2" creationId="{D9112A72-33D5-D8CA-64EC-D23CE015C534}"/>
          </ac:spMkLst>
        </pc:spChg>
        <pc:spChg chg="del">
          <ac:chgData name="Noid, William George" userId="751b9955-d06a-4264-a0c4-6ed51422c1ef" providerId="ADAL" clId="{AEE8462E-8CEB-7E4C-B5C6-977B47C92CD7}" dt="2024-04-16T17:28:50.345" v="6296" actId="478"/>
          <ac:spMkLst>
            <pc:docMk/>
            <pc:sldMk cId="3288085887" sldId="490"/>
            <ac:spMk id="13" creationId="{3B2D6F90-A2A9-9610-8100-FED641D4DF96}"/>
          </ac:spMkLst>
        </pc:spChg>
      </pc:sldChg>
      <pc:sldChg chg="modSp add">
        <pc:chgData name="Noid, William George" userId="751b9955-d06a-4264-a0c4-6ed51422c1ef" providerId="ADAL" clId="{AEE8462E-8CEB-7E4C-B5C6-977B47C92CD7}" dt="2024-04-16T17:25:52.756" v="6251"/>
        <pc:sldMkLst>
          <pc:docMk/>
          <pc:sldMk cId="2349761579" sldId="491"/>
        </pc:sldMkLst>
        <pc:spChg chg="mod">
          <ac:chgData name="Noid, William George" userId="751b9955-d06a-4264-a0c4-6ed51422c1ef" providerId="ADAL" clId="{AEE8462E-8CEB-7E4C-B5C6-977B47C92CD7}" dt="2024-04-16T17:25:52.756" v="6251"/>
          <ac:spMkLst>
            <pc:docMk/>
            <pc:sldMk cId="2349761579" sldId="491"/>
            <ac:spMk id="5" creationId="{62A2082E-F759-915C-4C92-012A8651513B}"/>
          </ac:spMkLst>
        </pc:spChg>
      </pc:sldChg>
      <pc:sldChg chg="add del ord">
        <pc:chgData name="Noid, William George" userId="751b9955-d06a-4264-a0c4-6ed51422c1ef" providerId="ADAL" clId="{AEE8462E-8CEB-7E4C-B5C6-977B47C92CD7}" dt="2024-04-18T12:15:04.842" v="7560" actId="2696"/>
        <pc:sldMkLst>
          <pc:docMk/>
          <pc:sldMk cId="937975126" sldId="492"/>
        </pc:sldMkLst>
      </pc:sldChg>
      <pc:sldChg chg="add del ord">
        <pc:chgData name="Noid, William George" userId="751b9955-d06a-4264-a0c4-6ed51422c1ef" providerId="ADAL" clId="{AEE8462E-8CEB-7E4C-B5C6-977B47C92CD7}" dt="2024-04-18T12:15:04.899" v="7561" actId="2696"/>
        <pc:sldMkLst>
          <pc:docMk/>
          <pc:sldMk cId="4060414" sldId="493"/>
        </pc:sldMkLst>
      </pc:sldChg>
      <pc:sldChg chg="addSp delSp modSp new mod ord">
        <pc:chgData name="Noid, William George" userId="751b9955-d06a-4264-a0c4-6ed51422c1ef" providerId="ADAL" clId="{AEE8462E-8CEB-7E4C-B5C6-977B47C92CD7}" dt="2024-04-16T17:01:09.142" v="5607" actId="20577"/>
        <pc:sldMkLst>
          <pc:docMk/>
          <pc:sldMk cId="2523836832" sldId="494"/>
        </pc:sldMkLst>
        <pc:spChg chg="mod">
          <ac:chgData name="Noid, William George" userId="751b9955-d06a-4264-a0c4-6ed51422c1ef" providerId="ADAL" clId="{AEE8462E-8CEB-7E4C-B5C6-977B47C92CD7}" dt="2024-04-16T17:00:26.365" v="5505" actId="14100"/>
          <ac:spMkLst>
            <pc:docMk/>
            <pc:sldMk cId="2523836832" sldId="494"/>
            <ac:spMk id="2" creationId="{5F33DDC5-3D76-AFFC-E7FA-9098FF3ED1C1}"/>
          </ac:spMkLst>
        </pc:spChg>
        <pc:spChg chg="add mod">
          <ac:chgData name="Noid, William George" userId="751b9955-d06a-4264-a0c4-6ed51422c1ef" providerId="ADAL" clId="{AEE8462E-8CEB-7E4C-B5C6-977B47C92CD7}" dt="2024-04-16T17:01:09.142" v="5607" actId="20577"/>
          <ac:spMkLst>
            <pc:docMk/>
            <pc:sldMk cId="2523836832" sldId="494"/>
            <ac:spMk id="3" creationId="{F796CBB4-BF94-2317-65ED-AD6C39763551}"/>
          </ac:spMkLst>
        </pc:spChg>
        <pc:picChg chg="add del mod">
          <ac:chgData name="Noid, William George" userId="751b9955-d06a-4264-a0c4-6ed51422c1ef" providerId="ADAL" clId="{AEE8462E-8CEB-7E4C-B5C6-977B47C92CD7}" dt="2024-04-12T16:39:51.383" v="477" actId="478"/>
          <ac:picMkLst>
            <pc:docMk/>
            <pc:sldMk cId="2523836832" sldId="494"/>
            <ac:picMk id="4" creationId="{6F2F99DA-3F53-E9BD-8524-4726553A48E8}"/>
          </ac:picMkLst>
        </pc:picChg>
        <pc:picChg chg="add mod">
          <ac:chgData name="Noid, William George" userId="751b9955-d06a-4264-a0c4-6ed51422c1ef" providerId="ADAL" clId="{AEE8462E-8CEB-7E4C-B5C6-977B47C92CD7}" dt="2024-04-16T17:00:28.207" v="5506" actId="1076"/>
          <ac:picMkLst>
            <pc:docMk/>
            <pc:sldMk cId="2523836832" sldId="494"/>
            <ac:picMk id="6" creationId="{F10506E6-F75E-8F50-0F3C-8FF194D19E1B}"/>
          </ac:picMkLst>
        </pc:picChg>
      </pc:sldChg>
      <pc:sldChg chg="addSp delSp modSp add del mod ord">
        <pc:chgData name="Noid, William George" userId="751b9955-d06a-4264-a0c4-6ed51422c1ef" providerId="ADAL" clId="{AEE8462E-8CEB-7E4C-B5C6-977B47C92CD7}" dt="2024-04-18T12:15:04.748" v="7556" actId="2696"/>
        <pc:sldMkLst>
          <pc:docMk/>
          <pc:sldMk cId="380120445" sldId="495"/>
        </pc:sldMkLst>
        <pc:spChg chg="mod">
          <ac:chgData name="Noid, William George" userId="751b9955-d06a-4264-a0c4-6ed51422c1ef" providerId="ADAL" clId="{AEE8462E-8CEB-7E4C-B5C6-977B47C92CD7}" dt="2024-04-12T16:47:19.934" v="518" actId="20577"/>
          <ac:spMkLst>
            <pc:docMk/>
            <pc:sldMk cId="380120445" sldId="495"/>
            <ac:spMk id="2" creationId="{5F33DDC5-3D76-AFFC-E7FA-9098FF3ED1C1}"/>
          </ac:spMkLst>
        </pc:spChg>
        <pc:picChg chg="add mod">
          <ac:chgData name="Noid, William George" userId="751b9955-d06a-4264-a0c4-6ed51422c1ef" providerId="ADAL" clId="{AEE8462E-8CEB-7E4C-B5C6-977B47C92CD7}" dt="2024-04-12T16:47:28.990" v="521" actId="1076"/>
          <ac:picMkLst>
            <pc:docMk/>
            <pc:sldMk cId="380120445" sldId="495"/>
            <ac:picMk id="4" creationId="{FAC78699-83EB-D8DE-C222-BF8F02A0D369}"/>
          </ac:picMkLst>
        </pc:picChg>
        <pc:picChg chg="del">
          <ac:chgData name="Noid, William George" userId="751b9955-d06a-4264-a0c4-6ed51422c1ef" providerId="ADAL" clId="{AEE8462E-8CEB-7E4C-B5C6-977B47C92CD7}" dt="2024-04-12T16:47:22.792" v="519" actId="478"/>
          <ac:picMkLst>
            <pc:docMk/>
            <pc:sldMk cId="380120445" sldId="495"/>
            <ac:picMk id="6" creationId="{F10506E6-F75E-8F50-0F3C-8FF194D19E1B}"/>
          </ac:picMkLst>
        </pc:picChg>
      </pc:sldChg>
      <pc:sldChg chg="new del">
        <pc:chgData name="Noid, William George" userId="751b9955-d06a-4264-a0c4-6ed51422c1ef" providerId="ADAL" clId="{AEE8462E-8CEB-7E4C-B5C6-977B47C92CD7}" dt="2024-04-12T16:48:58.427" v="524" actId="2696"/>
        <pc:sldMkLst>
          <pc:docMk/>
          <pc:sldMk cId="3045345627" sldId="496"/>
        </pc:sldMkLst>
      </pc:sldChg>
      <pc:sldChg chg="addSp delSp modSp add mod ord">
        <pc:chgData name="Noid, William George" userId="751b9955-d06a-4264-a0c4-6ed51422c1ef" providerId="ADAL" clId="{AEE8462E-8CEB-7E4C-B5C6-977B47C92CD7}" dt="2024-04-16T17:03:04.157" v="5902" actId="478"/>
        <pc:sldMkLst>
          <pc:docMk/>
          <pc:sldMk cId="1363366326" sldId="497"/>
        </pc:sldMkLst>
        <pc:spChg chg="mod">
          <ac:chgData name="Noid, William George" userId="751b9955-d06a-4264-a0c4-6ed51422c1ef" providerId="ADAL" clId="{AEE8462E-8CEB-7E4C-B5C6-977B47C92CD7}" dt="2024-04-12T16:49:01.812" v="530" actId="20577"/>
          <ac:spMkLst>
            <pc:docMk/>
            <pc:sldMk cId="1363366326" sldId="497"/>
            <ac:spMk id="2" creationId="{5F33DDC5-3D76-AFFC-E7FA-9098FF3ED1C1}"/>
          </ac:spMkLst>
        </pc:spChg>
        <pc:spChg chg="add del mod">
          <ac:chgData name="Noid, William George" userId="751b9955-d06a-4264-a0c4-6ed51422c1ef" providerId="ADAL" clId="{AEE8462E-8CEB-7E4C-B5C6-977B47C92CD7}" dt="2024-04-16T17:03:04.157" v="5902" actId="478"/>
          <ac:spMkLst>
            <pc:docMk/>
            <pc:sldMk cId="1363366326" sldId="497"/>
            <ac:spMk id="3" creationId="{DFE76CC1-F2D0-434D-907B-E5B4B7D9B2F8}"/>
          </ac:spMkLst>
        </pc:spChg>
        <pc:spChg chg="add mod">
          <ac:chgData name="Noid, William George" userId="751b9955-d06a-4264-a0c4-6ed51422c1ef" providerId="ADAL" clId="{AEE8462E-8CEB-7E4C-B5C6-977B47C92CD7}" dt="2024-04-16T17:02:48.174" v="5866"/>
          <ac:spMkLst>
            <pc:docMk/>
            <pc:sldMk cId="1363366326" sldId="497"/>
            <ac:spMk id="4" creationId="{06E295A7-6521-E997-2E93-32CBC5476F58}"/>
          </ac:spMkLst>
        </pc:spChg>
        <pc:spChg chg="add mod">
          <ac:chgData name="Noid, William George" userId="751b9955-d06a-4264-a0c4-6ed51422c1ef" providerId="ADAL" clId="{AEE8462E-8CEB-7E4C-B5C6-977B47C92CD7}" dt="2024-04-16T17:03:01.356" v="5901" actId="20577"/>
          <ac:spMkLst>
            <pc:docMk/>
            <pc:sldMk cId="1363366326" sldId="497"/>
            <ac:spMk id="6" creationId="{2224E04B-AB69-CB56-3E0A-7C843D56FEC0}"/>
          </ac:spMkLst>
        </pc:spChg>
        <pc:picChg chg="del">
          <ac:chgData name="Noid, William George" userId="751b9955-d06a-4264-a0c4-6ed51422c1ef" providerId="ADAL" clId="{AEE8462E-8CEB-7E4C-B5C6-977B47C92CD7}" dt="2024-04-12T16:49:03.550" v="531" actId="478"/>
          <ac:picMkLst>
            <pc:docMk/>
            <pc:sldMk cId="1363366326" sldId="497"/>
            <ac:picMk id="4" creationId="{FAC78699-83EB-D8DE-C222-BF8F02A0D369}"/>
          </ac:picMkLst>
        </pc:picChg>
        <pc:picChg chg="add mod">
          <ac:chgData name="Noid, William George" userId="751b9955-d06a-4264-a0c4-6ed51422c1ef" providerId="ADAL" clId="{AEE8462E-8CEB-7E4C-B5C6-977B47C92CD7}" dt="2024-04-16T16:56:26.376" v="5332" actId="1076"/>
          <ac:picMkLst>
            <pc:docMk/>
            <pc:sldMk cId="1363366326" sldId="497"/>
            <ac:picMk id="5" creationId="{63092D34-EB4E-EB71-0905-6FA8B102A8E7}"/>
          </ac:picMkLst>
        </pc:picChg>
        <pc:picChg chg="add mod">
          <ac:chgData name="Noid, William George" userId="751b9955-d06a-4264-a0c4-6ed51422c1ef" providerId="ADAL" clId="{AEE8462E-8CEB-7E4C-B5C6-977B47C92CD7}" dt="2024-04-12T16:51:33.220" v="534"/>
          <ac:picMkLst>
            <pc:docMk/>
            <pc:sldMk cId="1363366326" sldId="497"/>
            <ac:picMk id="6" creationId="{964748D7-50C1-9ED2-10C9-8448164EFF4C}"/>
          </ac:picMkLst>
        </pc:picChg>
      </pc:sldChg>
      <pc:sldChg chg="new del">
        <pc:chgData name="Noid, William George" userId="751b9955-d06a-4264-a0c4-6ed51422c1ef" providerId="ADAL" clId="{AEE8462E-8CEB-7E4C-B5C6-977B47C92CD7}" dt="2024-04-12T17:13:54.097" v="710" actId="2696"/>
        <pc:sldMkLst>
          <pc:docMk/>
          <pc:sldMk cId="1850668634" sldId="498"/>
        </pc:sldMkLst>
      </pc:sldChg>
      <pc:sldChg chg="addSp delSp modSp add mod ord">
        <pc:chgData name="Noid, William George" userId="751b9955-d06a-4264-a0c4-6ed51422c1ef" providerId="ADAL" clId="{AEE8462E-8CEB-7E4C-B5C6-977B47C92CD7}" dt="2024-04-16T17:02:32.064" v="5865" actId="20577"/>
        <pc:sldMkLst>
          <pc:docMk/>
          <pc:sldMk cId="3872425937" sldId="499"/>
        </pc:sldMkLst>
        <pc:spChg chg="add mod">
          <ac:chgData name="Noid, William George" userId="751b9955-d06a-4264-a0c4-6ed51422c1ef" providerId="ADAL" clId="{AEE8462E-8CEB-7E4C-B5C6-977B47C92CD7}" dt="2024-04-16T17:02:32.064" v="5865" actId="20577"/>
          <ac:spMkLst>
            <pc:docMk/>
            <pc:sldMk cId="3872425937" sldId="499"/>
            <ac:spMk id="3" creationId="{0AD7E385-26B6-CC7F-646C-554C1F6AD6D3}"/>
          </ac:spMkLst>
        </pc:spChg>
        <pc:picChg chg="add mod">
          <ac:chgData name="Noid, William George" userId="751b9955-d06a-4264-a0c4-6ed51422c1ef" providerId="ADAL" clId="{AEE8462E-8CEB-7E4C-B5C6-977B47C92CD7}" dt="2024-04-16T17:01:38.493" v="5608" actId="14100"/>
          <ac:picMkLst>
            <pc:docMk/>
            <pc:sldMk cId="3872425937" sldId="499"/>
            <ac:picMk id="4" creationId="{93911D3E-B64C-E056-6E14-5F72911B0DE3}"/>
          </ac:picMkLst>
        </pc:picChg>
        <pc:picChg chg="del">
          <ac:chgData name="Noid, William George" userId="751b9955-d06a-4264-a0c4-6ed51422c1ef" providerId="ADAL" clId="{AEE8462E-8CEB-7E4C-B5C6-977B47C92CD7}" dt="2024-04-12T16:51:45.871" v="537" actId="478"/>
          <ac:picMkLst>
            <pc:docMk/>
            <pc:sldMk cId="3872425937" sldId="499"/>
            <ac:picMk id="5" creationId="{63092D34-EB4E-EB71-0905-6FA8B102A8E7}"/>
          </ac:picMkLst>
        </pc:picChg>
      </pc:sldChg>
      <pc:sldChg chg="addSp delSp modSp add mod">
        <pc:chgData name="Noid, William George" userId="751b9955-d06a-4264-a0c4-6ed51422c1ef" providerId="ADAL" clId="{AEE8462E-8CEB-7E4C-B5C6-977B47C92CD7}" dt="2024-04-16T17:09:43.944" v="6205" actId="20577"/>
        <pc:sldMkLst>
          <pc:docMk/>
          <pc:sldMk cId="2722804693" sldId="500"/>
        </pc:sldMkLst>
        <pc:spChg chg="mod">
          <ac:chgData name="Noid, William George" userId="751b9955-d06a-4264-a0c4-6ed51422c1ef" providerId="ADAL" clId="{AEE8462E-8CEB-7E4C-B5C6-977B47C92CD7}" dt="2024-04-15T13:12:30.160" v="1208" actId="1076"/>
          <ac:spMkLst>
            <pc:docMk/>
            <pc:sldMk cId="2722804693" sldId="500"/>
            <ac:spMk id="2" creationId="{FBCA8753-4AA0-A90B-995D-6916911A5039}"/>
          </ac:spMkLst>
        </pc:spChg>
        <pc:spChg chg="del">
          <ac:chgData name="Noid, William George" userId="751b9955-d06a-4264-a0c4-6ed51422c1ef" providerId="ADAL" clId="{AEE8462E-8CEB-7E4C-B5C6-977B47C92CD7}" dt="2024-04-15T13:09:33.257" v="1118" actId="478"/>
          <ac:spMkLst>
            <pc:docMk/>
            <pc:sldMk cId="2722804693" sldId="500"/>
            <ac:spMk id="8" creationId="{1781083B-D7B6-335B-4520-A8A84C8BBDDD}"/>
          </ac:spMkLst>
        </pc:spChg>
        <pc:spChg chg="del">
          <ac:chgData name="Noid, William George" userId="751b9955-d06a-4264-a0c4-6ed51422c1ef" providerId="ADAL" clId="{AEE8462E-8CEB-7E4C-B5C6-977B47C92CD7}" dt="2024-04-15T13:09:33.257" v="1118" actId="478"/>
          <ac:spMkLst>
            <pc:docMk/>
            <pc:sldMk cId="2722804693" sldId="500"/>
            <ac:spMk id="9" creationId="{F0F5C087-7476-9CE4-2F2E-4B67CAFBE64A}"/>
          </ac:spMkLst>
        </pc:spChg>
        <pc:spChg chg="del">
          <ac:chgData name="Noid, William George" userId="751b9955-d06a-4264-a0c4-6ed51422c1ef" providerId="ADAL" clId="{AEE8462E-8CEB-7E4C-B5C6-977B47C92CD7}" dt="2024-04-15T13:09:24.092" v="1115" actId="478"/>
          <ac:spMkLst>
            <pc:docMk/>
            <pc:sldMk cId="2722804693" sldId="500"/>
            <ac:spMk id="10" creationId="{DE0F7742-E6DA-804C-35B6-C2D3F37EE5ED}"/>
          </ac:spMkLst>
        </pc:spChg>
        <pc:spChg chg="del">
          <ac:chgData name="Noid, William George" userId="751b9955-d06a-4264-a0c4-6ed51422c1ef" providerId="ADAL" clId="{AEE8462E-8CEB-7E4C-B5C6-977B47C92CD7}" dt="2024-04-15T13:09:24.092" v="1115" actId="478"/>
          <ac:spMkLst>
            <pc:docMk/>
            <pc:sldMk cId="2722804693" sldId="500"/>
            <ac:spMk id="12" creationId="{679A9E3D-2450-8789-37E7-79F55AD9EA52}"/>
          </ac:spMkLst>
        </pc:spChg>
        <pc:spChg chg="del">
          <ac:chgData name="Noid, William George" userId="751b9955-d06a-4264-a0c4-6ed51422c1ef" providerId="ADAL" clId="{AEE8462E-8CEB-7E4C-B5C6-977B47C92CD7}" dt="2024-04-15T13:09:24.092" v="1115" actId="478"/>
          <ac:spMkLst>
            <pc:docMk/>
            <pc:sldMk cId="2722804693" sldId="500"/>
            <ac:spMk id="13" creationId="{131E2A1A-4FD6-2E42-B44E-04E5C67CDD5E}"/>
          </ac:spMkLst>
        </pc:spChg>
        <pc:spChg chg="del">
          <ac:chgData name="Noid, William George" userId="751b9955-d06a-4264-a0c4-6ed51422c1ef" providerId="ADAL" clId="{AEE8462E-8CEB-7E4C-B5C6-977B47C92CD7}" dt="2024-04-15T13:09:24.092" v="1115" actId="478"/>
          <ac:spMkLst>
            <pc:docMk/>
            <pc:sldMk cId="2722804693" sldId="500"/>
            <ac:spMk id="14" creationId="{CDFC6C2C-D4DB-DF4C-CD1B-614ED42BDDBD}"/>
          </ac:spMkLst>
        </pc:spChg>
        <pc:spChg chg="mod">
          <ac:chgData name="Noid, William George" userId="751b9955-d06a-4264-a0c4-6ed51422c1ef" providerId="ADAL" clId="{AEE8462E-8CEB-7E4C-B5C6-977B47C92CD7}" dt="2024-04-15T13:16:31.194" v="1390" actId="1076"/>
          <ac:spMkLst>
            <pc:docMk/>
            <pc:sldMk cId="2722804693" sldId="500"/>
            <ac:spMk id="15" creationId="{5A127F08-0D9B-7A18-9451-31933D8FD117}"/>
          </ac:spMkLst>
        </pc:spChg>
        <pc:spChg chg="mod">
          <ac:chgData name="Noid, William George" userId="751b9955-d06a-4264-a0c4-6ed51422c1ef" providerId="ADAL" clId="{AEE8462E-8CEB-7E4C-B5C6-977B47C92CD7}" dt="2024-04-15T13:16:31.194" v="1390" actId="1076"/>
          <ac:spMkLst>
            <pc:docMk/>
            <pc:sldMk cId="2722804693" sldId="500"/>
            <ac:spMk id="16" creationId="{932D2B1B-4841-028D-A486-757D3DF018F7}"/>
          </ac:spMkLst>
        </pc:spChg>
        <pc:spChg chg="add mod">
          <ac:chgData name="Noid, William George" userId="751b9955-d06a-4264-a0c4-6ed51422c1ef" providerId="ADAL" clId="{AEE8462E-8CEB-7E4C-B5C6-977B47C92CD7}" dt="2024-04-16T17:09:43.944" v="6205" actId="20577"/>
          <ac:spMkLst>
            <pc:docMk/>
            <pc:sldMk cId="2722804693" sldId="500"/>
            <ac:spMk id="25" creationId="{80039024-F196-0A6F-B010-7339707B887D}"/>
          </ac:spMkLst>
        </pc:spChg>
        <pc:spChg chg="add mod">
          <ac:chgData name="Noid, William George" userId="751b9955-d06a-4264-a0c4-6ed51422c1ef" providerId="ADAL" clId="{AEE8462E-8CEB-7E4C-B5C6-977B47C92CD7}" dt="2024-04-16T17:09:38.329" v="6203" actId="20577"/>
          <ac:spMkLst>
            <pc:docMk/>
            <pc:sldMk cId="2722804693" sldId="500"/>
            <ac:spMk id="26" creationId="{D02BF7FE-B7E1-0B15-51C0-5425CDFF16D6}"/>
          </ac:spMkLst>
        </pc:spChg>
        <pc:spChg chg="add mod">
          <ac:chgData name="Noid, William George" userId="751b9955-d06a-4264-a0c4-6ed51422c1ef" providerId="ADAL" clId="{AEE8462E-8CEB-7E4C-B5C6-977B47C92CD7}" dt="2024-04-15T13:16:56.386" v="1394" actId="1076"/>
          <ac:spMkLst>
            <pc:docMk/>
            <pc:sldMk cId="2722804693" sldId="500"/>
            <ac:spMk id="27" creationId="{FE0D11DE-C365-7B45-39D0-F94FE95C2C8B}"/>
          </ac:spMkLst>
        </pc:spChg>
        <pc:grpChg chg="del">
          <ac:chgData name="Noid, William George" userId="751b9955-d06a-4264-a0c4-6ed51422c1ef" providerId="ADAL" clId="{AEE8462E-8CEB-7E4C-B5C6-977B47C92CD7}" dt="2024-04-15T13:12:34.734" v="1209" actId="478"/>
          <ac:grpSpMkLst>
            <pc:docMk/>
            <pc:sldMk cId="2722804693" sldId="500"/>
            <ac:grpSpMk id="3" creationId="{9DC59431-105F-EBB0-FEC9-73CF95DB5C63}"/>
          </ac:grpSpMkLst>
        </pc:grpChg>
        <pc:picChg chg="del">
          <ac:chgData name="Noid, William George" userId="751b9955-d06a-4264-a0c4-6ed51422c1ef" providerId="ADAL" clId="{AEE8462E-8CEB-7E4C-B5C6-977B47C92CD7}" dt="2024-04-15T13:09:17.400" v="1114" actId="478"/>
          <ac:picMkLst>
            <pc:docMk/>
            <pc:sldMk cId="2722804693" sldId="500"/>
            <ac:picMk id="4" creationId="{67719467-3317-BDF0-9A6C-A69095067302}"/>
          </ac:picMkLst>
        </pc:picChg>
        <pc:picChg chg="mod">
          <ac:chgData name="Noid, William George" userId="751b9955-d06a-4264-a0c4-6ed51422c1ef" providerId="ADAL" clId="{AEE8462E-8CEB-7E4C-B5C6-977B47C92CD7}" dt="2024-04-15T13:16:31.194" v="1390" actId="1076"/>
          <ac:picMkLst>
            <pc:docMk/>
            <pc:sldMk cId="2722804693" sldId="500"/>
            <ac:picMk id="7" creationId="{D3B66259-DB6D-33D8-589E-5F5928835358}"/>
          </ac:picMkLst>
        </pc:picChg>
        <pc:picChg chg="del">
          <ac:chgData name="Noid, William George" userId="751b9955-d06a-4264-a0c4-6ed51422c1ef" providerId="ADAL" clId="{AEE8462E-8CEB-7E4C-B5C6-977B47C92CD7}" dt="2024-04-15T13:12:34.734" v="1209" actId="478"/>
          <ac:picMkLst>
            <pc:docMk/>
            <pc:sldMk cId="2722804693" sldId="500"/>
            <ac:picMk id="28" creationId="{BD4A2222-1F77-7F0D-41F1-15D3B6C0F080}"/>
          </ac:picMkLst>
        </pc:picChg>
        <pc:picChg chg="del">
          <ac:chgData name="Noid, William George" userId="751b9955-d06a-4264-a0c4-6ed51422c1ef" providerId="ADAL" clId="{AEE8462E-8CEB-7E4C-B5C6-977B47C92CD7}" dt="2024-04-15T13:12:34.734" v="1209" actId="478"/>
          <ac:picMkLst>
            <pc:docMk/>
            <pc:sldMk cId="2722804693" sldId="500"/>
            <ac:picMk id="32" creationId="{1F9CF9ED-8959-84C9-C814-D8A34F6689FC}"/>
          </ac:picMkLst>
        </pc:picChg>
        <pc:picChg chg="mod">
          <ac:chgData name="Noid, William George" userId="751b9955-d06a-4264-a0c4-6ed51422c1ef" providerId="ADAL" clId="{AEE8462E-8CEB-7E4C-B5C6-977B47C92CD7}" dt="2024-04-15T13:16:31.194" v="1390" actId="1076"/>
          <ac:picMkLst>
            <pc:docMk/>
            <pc:sldMk cId="2722804693" sldId="500"/>
            <ac:picMk id="33" creationId="{9C9B2B2F-D9B5-FF24-1F8E-BF38CBA24CE0}"/>
          </ac:picMkLst>
        </pc:picChg>
        <pc:picChg chg="mod">
          <ac:chgData name="Noid, William George" userId="751b9955-d06a-4264-a0c4-6ed51422c1ef" providerId="ADAL" clId="{AEE8462E-8CEB-7E4C-B5C6-977B47C92CD7}" dt="2024-04-15T13:16:35.536" v="1391" actId="1076"/>
          <ac:picMkLst>
            <pc:docMk/>
            <pc:sldMk cId="2722804693" sldId="500"/>
            <ac:picMk id="45" creationId="{C89B71F1-A583-6B37-5766-2917C2479327}"/>
          </ac:picMkLst>
        </pc:picChg>
        <pc:cxnChg chg="del">
          <ac:chgData name="Noid, William George" userId="751b9955-d06a-4264-a0c4-6ed51422c1ef" providerId="ADAL" clId="{AEE8462E-8CEB-7E4C-B5C6-977B47C92CD7}" dt="2024-04-15T13:12:34.734" v="1209" actId="478"/>
          <ac:cxnSpMkLst>
            <pc:docMk/>
            <pc:sldMk cId="2722804693" sldId="500"/>
            <ac:cxnSpMk id="29" creationId="{131B5AB5-1645-341F-EDE1-24D6DF035D29}"/>
          </ac:cxnSpMkLst>
        </pc:cxnChg>
      </pc:sldChg>
      <pc:sldChg chg="addSp delSp modSp add del mod">
        <pc:chgData name="Noid, William George" userId="751b9955-d06a-4264-a0c4-6ed51422c1ef" providerId="ADAL" clId="{AEE8462E-8CEB-7E4C-B5C6-977B47C92CD7}" dt="2024-04-18T06:42:29.506" v="7537" actId="2696"/>
        <pc:sldMkLst>
          <pc:docMk/>
          <pc:sldMk cId="2140617071" sldId="501"/>
        </pc:sldMkLst>
        <pc:spChg chg="del">
          <ac:chgData name="Noid, William George" userId="751b9955-d06a-4264-a0c4-6ed51422c1ef" providerId="ADAL" clId="{AEE8462E-8CEB-7E4C-B5C6-977B47C92CD7}" dt="2024-04-16T00:40:20.989" v="1863" actId="478"/>
          <ac:spMkLst>
            <pc:docMk/>
            <pc:sldMk cId="2140617071" sldId="501"/>
            <ac:spMk id="5" creationId="{9351B410-CC62-0BD6-FD40-695E504CA64A}"/>
          </ac:spMkLst>
        </pc:spChg>
        <pc:spChg chg="del">
          <ac:chgData name="Noid, William George" userId="751b9955-d06a-4264-a0c4-6ed51422c1ef" providerId="ADAL" clId="{AEE8462E-8CEB-7E4C-B5C6-977B47C92CD7}" dt="2024-04-16T00:48:22.052" v="2142" actId="478"/>
          <ac:spMkLst>
            <pc:docMk/>
            <pc:sldMk cId="2140617071" sldId="501"/>
            <ac:spMk id="6" creationId="{00000000-0000-0000-0000-000000000000}"/>
          </ac:spMkLst>
        </pc:spChg>
        <pc:spChg chg="add mod">
          <ac:chgData name="Noid, William George" userId="751b9955-d06a-4264-a0c4-6ed51422c1ef" providerId="ADAL" clId="{AEE8462E-8CEB-7E4C-B5C6-977B47C92CD7}" dt="2024-04-16T23:24:04.801" v="6757" actId="113"/>
          <ac:spMkLst>
            <pc:docMk/>
            <pc:sldMk cId="2140617071" sldId="501"/>
            <ac:spMk id="7" creationId="{3320ADC5-B767-7E26-751A-58A6C58A1563}"/>
          </ac:spMkLst>
        </pc:spChg>
        <pc:spChg chg="add del mod">
          <ac:chgData name="Noid, William George" userId="751b9955-d06a-4264-a0c4-6ed51422c1ef" providerId="ADAL" clId="{AEE8462E-8CEB-7E4C-B5C6-977B47C92CD7}" dt="2024-04-16T23:26:41.270" v="6770" actId="113"/>
          <ac:spMkLst>
            <pc:docMk/>
            <pc:sldMk cId="2140617071" sldId="501"/>
            <ac:spMk id="8" creationId="{3D9947AC-4D7A-212B-81FA-B68D53A74E4E}"/>
          </ac:spMkLst>
        </pc:spChg>
        <pc:spChg chg="add del mod">
          <ac:chgData name="Noid, William George" userId="751b9955-d06a-4264-a0c4-6ed51422c1ef" providerId="ADAL" clId="{AEE8462E-8CEB-7E4C-B5C6-977B47C92CD7}" dt="2024-04-16T15:45:41.194" v="2367" actId="20577"/>
          <ac:spMkLst>
            <pc:docMk/>
            <pc:sldMk cId="2140617071" sldId="501"/>
            <ac:spMk id="9" creationId="{68B2EF8D-2243-E9C5-A385-ACCEA0B1AD23}"/>
          </ac:spMkLst>
        </pc:spChg>
        <pc:spChg chg="add mod">
          <ac:chgData name="Noid, William George" userId="751b9955-d06a-4264-a0c4-6ed51422c1ef" providerId="ADAL" clId="{AEE8462E-8CEB-7E4C-B5C6-977B47C92CD7}" dt="2024-04-16T15:46:30.809" v="2408" actId="20577"/>
          <ac:spMkLst>
            <pc:docMk/>
            <pc:sldMk cId="2140617071" sldId="501"/>
            <ac:spMk id="14" creationId="{6220B213-BA05-8D80-FBF6-4A05297F69BC}"/>
          </ac:spMkLst>
        </pc:spChg>
        <pc:spChg chg="del">
          <ac:chgData name="Noid, William George" userId="751b9955-d06a-4264-a0c4-6ed51422c1ef" providerId="ADAL" clId="{AEE8462E-8CEB-7E4C-B5C6-977B47C92CD7}" dt="2024-04-16T00:48:28.167" v="2143" actId="478"/>
          <ac:spMkLst>
            <pc:docMk/>
            <pc:sldMk cId="2140617071" sldId="501"/>
            <ac:spMk id="30" creationId="{00000000-0000-0000-0000-000000000000}"/>
          </ac:spMkLst>
        </pc:spChg>
        <pc:spChg chg="mod">
          <ac:chgData name="Noid, William George" userId="751b9955-d06a-4264-a0c4-6ed51422c1ef" providerId="ADAL" clId="{AEE8462E-8CEB-7E4C-B5C6-977B47C92CD7}" dt="2024-04-16T15:45:24.306" v="2363" actId="20577"/>
          <ac:spMkLst>
            <pc:docMk/>
            <pc:sldMk cId="2140617071" sldId="501"/>
            <ac:spMk id="23554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00:26:32.539" v="1535" actId="478"/>
          <ac:spMkLst>
            <pc:docMk/>
            <pc:sldMk cId="2140617071" sldId="501"/>
            <ac:spMk id="23559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00:26:32.539" v="1535" actId="478"/>
          <ac:spMkLst>
            <pc:docMk/>
            <pc:sldMk cId="2140617071" sldId="501"/>
            <ac:spMk id="23563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00:26:32.539" v="1535" actId="478"/>
          <ac:spMkLst>
            <pc:docMk/>
            <pc:sldMk cId="2140617071" sldId="501"/>
            <ac:spMk id="23564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00:26:32.539" v="1535" actId="478"/>
          <ac:spMkLst>
            <pc:docMk/>
            <pc:sldMk cId="2140617071" sldId="501"/>
            <ac:spMk id="23565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00:26:32.539" v="1535" actId="478"/>
          <ac:spMkLst>
            <pc:docMk/>
            <pc:sldMk cId="2140617071" sldId="501"/>
            <ac:spMk id="23566" creationId="{00000000-0000-0000-0000-000000000000}"/>
          </ac:spMkLst>
        </pc:spChg>
        <pc:spChg chg="add del mod">
          <ac:chgData name="Noid, William George" userId="751b9955-d06a-4264-a0c4-6ed51422c1ef" providerId="ADAL" clId="{AEE8462E-8CEB-7E4C-B5C6-977B47C92CD7}" dt="2024-04-16T15:45:08.229" v="2362" actId="1076"/>
          <ac:spMkLst>
            <pc:docMk/>
            <pc:sldMk cId="2140617071" sldId="501"/>
            <ac:spMk id="23567" creationId="{00000000-0000-0000-0000-000000000000}"/>
          </ac:spMkLst>
        </pc:spChg>
        <pc:grpChg chg="del">
          <ac:chgData name="Noid, William George" userId="751b9955-d06a-4264-a0c4-6ed51422c1ef" providerId="ADAL" clId="{AEE8462E-8CEB-7E4C-B5C6-977B47C92CD7}" dt="2024-04-16T00:26:32.539" v="1535" actId="478"/>
          <ac:grpSpMkLst>
            <pc:docMk/>
            <pc:sldMk cId="2140617071" sldId="501"/>
            <ac:grpSpMk id="2" creationId="{00000000-0000-0000-0000-000000000000}"/>
          </ac:grpSpMkLst>
        </pc:grpChg>
        <pc:grpChg chg="del">
          <ac:chgData name="Noid, William George" userId="751b9955-d06a-4264-a0c4-6ed51422c1ef" providerId="ADAL" clId="{AEE8462E-8CEB-7E4C-B5C6-977B47C92CD7}" dt="2024-04-16T00:26:32.539" v="1535" actId="478"/>
          <ac:grpSpMkLst>
            <pc:docMk/>
            <pc:sldMk cId="2140617071" sldId="501"/>
            <ac:grpSpMk id="3" creationId="{00000000-0000-0000-0000-000000000000}"/>
          </ac:grpSpMkLst>
        </pc:grpChg>
        <pc:grpChg chg="del">
          <ac:chgData name="Noid, William George" userId="751b9955-d06a-4264-a0c4-6ed51422c1ef" providerId="ADAL" clId="{AEE8462E-8CEB-7E4C-B5C6-977B47C92CD7}" dt="2024-04-16T00:26:32.539" v="1535" actId="478"/>
          <ac:grpSpMkLst>
            <pc:docMk/>
            <pc:sldMk cId="2140617071" sldId="501"/>
            <ac:grpSpMk id="4" creationId="{00000000-0000-0000-0000-000000000000}"/>
          </ac:grpSpMkLst>
        </pc:grpChg>
        <pc:graphicFrameChg chg="del">
          <ac:chgData name="Noid, William George" userId="751b9955-d06a-4264-a0c4-6ed51422c1ef" providerId="ADAL" clId="{AEE8462E-8CEB-7E4C-B5C6-977B47C92CD7}" dt="2024-04-16T00:26:32.539" v="1535" actId="478"/>
          <ac:graphicFrameMkLst>
            <pc:docMk/>
            <pc:sldMk cId="2140617071" sldId="501"/>
            <ac:graphicFrameMk id="23581" creationId="{00000000-0000-0000-0000-000000000000}"/>
          </ac:graphicFrameMkLst>
        </pc:graphicFrameChg>
        <pc:graphicFrameChg chg="del">
          <ac:chgData name="Noid, William George" userId="751b9955-d06a-4264-a0c4-6ed51422c1ef" providerId="ADAL" clId="{AEE8462E-8CEB-7E4C-B5C6-977B47C92CD7}" dt="2024-04-16T00:26:32.539" v="1535" actId="478"/>
          <ac:graphicFrameMkLst>
            <pc:docMk/>
            <pc:sldMk cId="2140617071" sldId="501"/>
            <ac:graphicFrameMk id="23582" creationId="{00000000-0000-0000-0000-000000000000}"/>
          </ac:graphicFrameMkLst>
        </pc:graphicFrameChg>
        <pc:graphicFrameChg chg="del">
          <ac:chgData name="Noid, William George" userId="751b9955-d06a-4264-a0c4-6ed51422c1ef" providerId="ADAL" clId="{AEE8462E-8CEB-7E4C-B5C6-977B47C92CD7}" dt="2024-04-16T00:26:32.539" v="1535" actId="478"/>
          <ac:graphicFrameMkLst>
            <pc:docMk/>
            <pc:sldMk cId="2140617071" sldId="501"/>
            <ac:graphicFrameMk id="23583" creationId="{00000000-0000-0000-0000-000000000000}"/>
          </ac:graphicFrameMkLst>
        </pc:graphicFrameChg>
        <pc:picChg chg="add mod">
          <ac:chgData name="Noid, William George" userId="751b9955-d06a-4264-a0c4-6ed51422c1ef" providerId="ADAL" clId="{AEE8462E-8CEB-7E4C-B5C6-977B47C92CD7}" dt="2024-04-16T01:10:48.305" v="2334" actId="1076"/>
          <ac:picMkLst>
            <pc:docMk/>
            <pc:sldMk cId="2140617071" sldId="501"/>
            <ac:picMk id="10" creationId="{338C8BAA-81E8-28B2-DD77-1B44EB250D27}"/>
          </ac:picMkLst>
        </pc:picChg>
        <pc:picChg chg="del">
          <ac:chgData name="Noid, William George" userId="751b9955-d06a-4264-a0c4-6ed51422c1ef" providerId="ADAL" clId="{AEE8462E-8CEB-7E4C-B5C6-977B47C92CD7}" dt="2024-04-16T00:26:32.539" v="1535" actId="478"/>
          <ac:picMkLst>
            <pc:docMk/>
            <pc:sldMk cId="2140617071" sldId="501"/>
            <ac:picMk id="11" creationId="{00000000-0000-0000-0000-000000000000}"/>
          </ac:picMkLst>
        </pc:picChg>
        <pc:picChg chg="del mod">
          <ac:chgData name="Noid, William George" userId="751b9955-d06a-4264-a0c4-6ed51422c1ef" providerId="ADAL" clId="{AEE8462E-8CEB-7E4C-B5C6-977B47C92CD7}" dt="2024-04-16T00:31:15.673" v="1666" actId="478"/>
          <ac:picMkLst>
            <pc:docMk/>
            <pc:sldMk cId="2140617071" sldId="501"/>
            <ac:picMk id="12" creationId="{00000000-0000-0000-0000-000000000000}"/>
          </ac:picMkLst>
        </pc:picChg>
        <pc:picChg chg="del">
          <ac:chgData name="Noid, William George" userId="751b9955-d06a-4264-a0c4-6ed51422c1ef" providerId="ADAL" clId="{AEE8462E-8CEB-7E4C-B5C6-977B47C92CD7}" dt="2024-04-16T00:26:32.539" v="1535" actId="478"/>
          <ac:picMkLst>
            <pc:docMk/>
            <pc:sldMk cId="2140617071" sldId="501"/>
            <ac:picMk id="13" creationId="{00000000-0000-0000-0000-000000000000}"/>
          </ac:picMkLst>
        </pc:picChg>
        <pc:picChg chg="del">
          <ac:chgData name="Noid, William George" userId="751b9955-d06a-4264-a0c4-6ed51422c1ef" providerId="ADAL" clId="{AEE8462E-8CEB-7E4C-B5C6-977B47C92CD7}" dt="2024-04-16T00:26:32.539" v="1535" actId="478"/>
          <ac:picMkLst>
            <pc:docMk/>
            <pc:sldMk cId="2140617071" sldId="501"/>
            <ac:picMk id="23568" creationId="{00000000-0000-0000-0000-000000000000}"/>
          </ac:picMkLst>
        </pc:picChg>
      </pc:sldChg>
      <pc:sldChg chg="addSp delSp modSp add del mod">
        <pc:chgData name="Noid, William George" userId="751b9955-d06a-4264-a0c4-6ed51422c1ef" providerId="ADAL" clId="{AEE8462E-8CEB-7E4C-B5C6-977B47C92CD7}" dt="2024-04-18T06:42:29.688" v="7538" actId="2696"/>
        <pc:sldMkLst>
          <pc:docMk/>
          <pc:sldMk cId="3994779333" sldId="502"/>
        </pc:sldMkLst>
        <pc:spChg chg="del">
          <ac:chgData name="Noid, William George" userId="751b9955-d06a-4264-a0c4-6ed51422c1ef" providerId="ADAL" clId="{AEE8462E-8CEB-7E4C-B5C6-977B47C92CD7}" dt="2024-04-16T15:59:05.730" v="2859" actId="478"/>
          <ac:spMkLst>
            <pc:docMk/>
            <pc:sldMk cId="3994779333" sldId="502"/>
            <ac:spMk id="5" creationId="{9351B410-CC62-0BD6-FD40-695E504CA64A}"/>
          </ac:spMkLst>
        </pc:spChg>
        <pc:spChg chg="mod">
          <ac:chgData name="Noid, William George" userId="751b9955-d06a-4264-a0c4-6ed51422c1ef" providerId="ADAL" clId="{AEE8462E-8CEB-7E4C-B5C6-977B47C92CD7}" dt="2024-04-16T23:05:53.431" v="6471" actId="1076"/>
          <ac:spMkLst>
            <pc:docMk/>
            <pc:sldMk cId="3994779333" sldId="502"/>
            <ac:spMk id="6" creationId="{00000000-0000-0000-0000-000000000000}"/>
          </ac:spMkLst>
        </pc:spChg>
        <pc:spChg chg="add mod">
          <ac:chgData name="Noid, William George" userId="751b9955-d06a-4264-a0c4-6ed51422c1ef" providerId="ADAL" clId="{AEE8462E-8CEB-7E4C-B5C6-977B47C92CD7}" dt="2024-04-16T23:38:02.207" v="6970" actId="1036"/>
          <ac:spMkLst>
            <pc:docMk/>
            <pc:sldMk cId="3994779333" sldId="502"/>
            <ac:spMk id="7" creationId="{21BB8E60-1BFF-24A4-1D34-96E8850C71DD}"/>
          </ac:spMkLst>
        </pc:spChg>
        <pc:spChg chg="mod">
          <ac:chgData name="Noid, William George" userId="751b9955-d06a-4264-a0c4-6ed51422c1ef" providerId="ADAL" clId="{AEE8462E-8CEB-7E4C-B5C6-977B47C92CD7}" dt="2024-04-16T23:37:25.398" v="6957" actId="1038"/>
          <ac:spMkLst>
            <pc:docMk/>
            <pc:sldMk cId="3994779333" sldId="502"/>
            <ac:spMk id="30" creationId="{00000000-0000-0000-0000-000000000000}"/>
          </ac:spMkLst>
        </pc:spChg>
        <pc:spChg chg="mod">
          <ac:chgData name="Noid, William George" userId="751b9955-d06a-4264-a0c4-6ed51422c1ef" providerId="ADAL" clId="{AEE8462E-8CEB-7E4C-B5C6-977B47C92CD7}" dt="2024-04-16T23:37:51.216" v="6965" actId="121"/>
          <ac:spMkLst>
            <pc:docMk/>
            <pc:sldMk cId="3994779333" sldId="502"/>
            <ac:spMk id="23554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5:48:45.574" v="2448" actId="478"/>
          <ac:spMkLst>
            <pc:docMk/>
            <pc:sldMk cId="3994779333" sldId="502"/>
            <ac:spMk id="23559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5:48:45.574" v="2448" actId="478"/>
          <ac:spMkLst>
            <pc:docMk/>
            <pc:sldMk cId="3994779333" sldId="502"/>
            <ac:spMk id="23563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5:48:45.574" v="2448" actId="478"/>
          <ac:spMkLst>
            <pc:docMk/>
            <pc:sldMk cId="3994779333" sldId="502"/>
            <ac:spMk id="23564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5:48:45.574" v="2448" actId="478"/>
          <ac:spMkLst>
            <pc:docMk/>
            <pc:sldMk cId="3994779333" sldId="502"/>
            <ac:spMk id="23565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5:48:45.574" v="2448" actId="478"/>
          <ac:spMkLst>
            <pc:docMk/>
            <pc:sldMk cId="3994779333" sldId="502"/>
            <ac:spMk id="23566" creationId="{00000000-0000-0000-0000-000000000000}"/>
          </ac:spMkLst>
        </pc:spChg>
        <pc:spChg chg="del">
          <ac:chgData name="Noid, William George" userId="751b9955-d06a-4264-a0c4-6ed51422c1ef" providerId="ADAL" clId="{AEE8462E-8CEB-7E4C-B5C6-977B47C92CD7}" dt="2024-04-16T15:48:45.574" v="2448" actId="478"/>
          <ac:spMkLst>
            <pc:docMk/>
            <pc:sldMk cId="3994779333" sldId="502"/>
            <ac:spMk id="23567" creationId="{00000000-0000-0000-0000-000000000000}"/>
          </ac:spMkLst>
        </pc:spChg>
        <pc:grpChg chg="del">
          <ac:chgData name="Noid, William George" userId="751b9955-d06a-4264-a0c4-6ed51422c1ef" providerId="ADAL" clId="{AEE8462E-8CEB-7E4C-B5C6-977B47C92CD7}" dt="2024-04-16T15:48:45.574" v="2448" actId="478"/>
          <ac:grpSpMkLst>
            <pc:docMk/>
            <pc:sldMk cId="3994779333" sldId="502"/>
            <ac:grpSpMk id="2" creationId="{00000000-0000-0000-0000-000000000000}"/>
          </ac:grpSpMkLst>
        </pc:grpChg>
        <pc:grpChg chg="del">
          <ac:chgData name="Noid, William George" userId="751b9955-d06a-4264-a0c4-6ed51422c1ef" providerId="ADAL" clId="{AEE8462E-8CEB-7E4C-B5C6-977B47C92CD7}" dt="2024-04-16T15:48:45.574" v="2448" actId="478"/>
          <ac:grpSpMkLst>
            <pc:docMk/>
            <pc:sldMk cId="3994779333" sldId="502"/>
            <ac:grpSpMk id="3" creationId="{00000000-0000-0000-0000-000000000000}"/>
          </ac:grpSpMkLst>
        </pc:grpChg>
        <pc:grpChg chg="del">
          <ac:chgData name="Noid, William George" userId="751b9955-d06a-4264-a0c4-6ed51422c1ef" providerId="ADAL" clId="{AEE8462E-8CEB-7E4C-B5C6-977B47C92CD7}" dt="2024-04-16T15:48:45.574" v="2448" actId="478"/>
          <ac:grpSpMkLst>
            <pc:docMk/>
            <pc:sldMk cId="3994779333" sldId="502"/>
            <ac:grpSpMk id="4" creationId="{00000000-0000-0000-0000-000000000000}"/>
          </ac:grpSpMkLst>
        </pc:grpChg>
        <pc:graphicFrameChg chg="del">
          <ac:chgData name="Noid, William George" userId="751b9955-d06a-4264-a0c4-6ed51422c1ef" providerId="ADAL" clId="{AEE8462E-8CEB-7E4C-B5C6-977B47C92CD7}" dt="2024-04-16T15:48:45.574" v="2448" actId="478"/>
          <ac:graphicFrameMkLst>
            <pc:docMk/>
            <pc:sldMk cId="3994779333" sldId="502"/>
            <ac:graphicFrameMk id="23581" creationId="{00000000-0000-0000-0000-000000000000}"/>
          </ac:graphicFrameMkLst>
        </pc:graphicFrameChg>
        <pc:graphicFrameChg chg="del">
          <ac:chgData name="Noid, William George" userId="751b9955-d06a-4264-a0c4-6ed51422c1ef" providerId="ADAL" clId="{AEE8462E-8CEB-7E4C-B5C6-977B47C92CD7}" dt="2024-04-16T15:48:45.574" v="2448" actId="478"/>
          <ac:graphicFrameMkLst>
            <pc:docMk/>
            <pc:sldMk cId="3994779333" sldId="502"/>
            <ac:graphicFrameMk id="23582" creationId="{00000000-0000-0000-0000-000000000000}"/>
          </ac:graphicFrameMkLst>
        </pc:graphicFrameChg>
        <pc:graphicFrameChg chg="del">
          <ac:chgData name="Noid, William George" userId="751b9955-d06a-4264-a0c4-6ed51422c1ef" providerId="ADAL" clId="{AEE8462E-8CEB-7E4C-B5C6-977B47C92CD7}" dt="2024-04-16T15:48:45.574" v="2448" actId="478"/>
          <ac:graphicFrameMkLst>
            <pc:docMk/>
            <pc:sldMk cId="3994779333" sldId="502"/>
            <ac:graphicFrameMk id="23583" creationId="{00000000-0000-0000-0000-000000000000}"/>
          </ac:graphicFrameMkLst>
        </pc:graphicFrameChg>
        <pc:picChg chg="del">
          <ac:chgData name="Noid, William George" userId="751b9955-d06a-4264-a0c4-6ed51422c1ef" providerId="ADAL" clId="{AEE8462E-8CEB-7E4C-B5C6-977B47C92CD7}" dt="2024-04-16T15:48:45.574" v="2448" actId="478"/>
          <ac:picMkLst>
            <pc:docMk/>
            <pc:sldMk cId="3994779333" sldId="502"/>
            <ac:picMk id="11" creationId="{00000000-0000-0000-0000-000000000000}"/>
          </ac:picMkLst>
        </pc:picChg>
        <pc:picChg chg="del">
          <ac:chgData name="Noid, William George" userId="751b9955-d06a-4264-a0c4-6ed51422c1ef" providerId="ADAL" clId="{AEE8462E-8CEB-7E4C-B5C6-977B47C92CD7}" dt="2024-04-16T15:48:48.316" v="2449" actId="478"/>
          <ac:picMkLst>
            <pc:docMk/>
            <pc:sldMk cId="3994779333" sldId="502"/>
            <ac:picMk id="12" creationId="{00000000-0000-0000-0000-000000000000}"/>
          </ac:picMkLst>
        </pc:picChg>
        <pc:picChg chg="del">
          <ac:chgData name="Noid, William George" userId="751b9955-d06a-4264-a0c4-6ed51422c1ef" providerId="ADAL" clId="{AEE8462E-8CEB-7E4C-B5C6-977B47C92CD7}" dt="2024-04-16T15:48:45.574" v="2448" actId="478"/>
          <ac:picMkLst>
            <pc:docMk/>
            <pc:sldMk cId="3994779333" sldId="502"/>
            <ac:picMk id="13" creationId="{00000000-0000-0000-0000-000000000000}"/>
          </ac:picMkLst>
        </pc:picChg>
        <pc:picChg chg="del">
          <ac:chgData name="Noid, William George" userId="751b9955-d06a-4264-a0c4-6ed51422c1ef" providerId="ADAL" clId="{AEE8462E-8CEB-7E4C-B5C6-977B47C92CD7}" dt="2024-04-16T15:48:45.574" v="2448" actId="478"/>
          <ac:picMkLst>
            <pc:docMk/>
            <pc:sldMk cId="3994779333" sldId="502"/>
            <ac:picMk id="23568" creationId="{00000000-0000-0000-0000-000000000000}"/>
          </ac:picMkLst>
        </pc:picChg>
      </pc:sldChg>
      <pc:sldChg chg="addSp delSp modSp new del mod">
        <pc:chgData name="Noid, William George" userId="751b9955-d06a-4264-a0c4-6ed51422c1ef" providerId="ADAL" clId="{AEE8462E-8CEB-7E4C-B5C6-977B47C92CD7}" dt="2024-04-18T06:42:29.751" v="7539" actId="2696"/>
        <pc:sldMkLst>
          <pc:docMk/>
          <pc:sldMk cId="438594293" sldId="503"/>
        </pc:sldMkLst>
        <pc:spChg chg="mod">
          <ac:chgData name="Noid, William George" userId="751b9955-d06a-4264-a0c4-6ed51422c1ef" providerId="ADAL" clId="{AEE8462E-8CEB-7E4C-B5C6-977B47C92CD7}" dt="2024-04-16T23:15:09.518" v="6674" actId="120"/>
          <ac:spMkLst>
            <pc:docMk/>
            <pc:sldMk cId="438594293" sldId="503"/>
            <ac:spMk id="2" creationId="{2FD658E7-B214-BDF9-E3FE-59AEBC70448B}"/>
          </ac:spMkLst>
        </pc:spChg>
        <pc:spChg chg="add mod">
          <ac:chgData name="Noid, William George" userId="751b9955-d06a-4264-a0c4-6ed51422c1ef" providerId="ADAL" clId="{AEE8462E-8CEB-7E4C-B5C6-977B47C92CD7}" dt="2024-04-16T23:12:42.531" v="6647" actId="1076"/>
          <ac:spMkLst>
            <pc:docMk/>
            <pc:sldMk cId="438594293" sldId="503"/>
            <ac:spMk id="3" creationId="{21CC9464-4D0D-2ADC-9AC9-C4D9FA4F049D}"/>
          </ac:spMkLst>
        </pc:spChg>
        <pc:spChg chg="add mod">
          <ac:chgData name="Noid, William George" userId="751b9955-d06a-4264-a0c4-6ed51422c1ef" providerId="ADAL" clId="{AEE8462E-8CEB-7E4C-B5C6-977B47C92CD7}" dt="2024-04-16T23:12:42.531" v="6647" actId="1076"/>
          <ac:spMkLst>
            <pc:docMk/>
            <pc:sldMk cId="438594293" sldId="503"/>
            <ac:spMk id="4" creationId="{244FB025-7686-EEC6-1BFB-E258397A72E2}"/>
          </ac:spMkLst>
        </pc:spChg>
        <pc:spChg chg="add del mod">
          <ac:chgData name="Noid, William George" userId="751b9955-d06a-4264-a0c4-6ed51422c1ef" providerId="ADAL" clId="{AEE8462E-8CEB-7E4C-B5C6-977B47C92CD7}" dt="2024-04-16T16:41:15" v="4443" actId="478"/>
          <ac:spMkLst>
            <pc:docMk/>
            <pc:sldMk cId="438594293" sldId="503"/>
            <ac:spMk id="7" creationId="{9B4F6C71-4945-252E-172D-ED9915BA7636}"/>
          </ac:spMkLst>
        </pc:spChg>
        <pc:spChg chg="add mod">
          <ac:chgData name="Noid, William George" userId="751b9955-d06a-4264-a0c4-6ed51422c1ef" providerId="ADAL" clId="{AEE8462E-8CEB-7E4C-B5C6-977B47C92CD7}" dt="2024-04-16T23:14:26.185" v="6667" actId="20577"/>
          <ac:spMkLst>
            <pc:docMk/>
            <pc:sldMk cId="438594293" sldId="503"/>
            <ac:spMk id="9" creationId="{9E6C1165-6ED9-77B1-1A4C-5EB9700EC6D0}"/>
          </ac:spMkLst>
        </pc:spChg>
        <pc:spChg chg="add mod">
          <ac:chgData name="Noid, William George" userId="751b9955-d06a-4264-a0c4-6ed51422c1ef" providerId="ADAL" clId="{AEE8462E-8CEB-7E4C-B5C6-977B47C92CD7}" dt="2024-04-16T23:12:30.529" v="6646" actId="20577"/>
          <ac:spMkLst>
            <pc:docMk/>
            <pc:sldMk cId="438594293" sldId="503"/>
            <ac:spMk id="11" creationId="{873542ED-567C-673E-F50A-469004519E1D}"/>
          </ac:spMkLst>
        </pc:spChg>
        <pc:spChg chg="add del mod">
          <ac:chgData name="Noid, William George" userId="751b9955-d06a-4264-a0c4-6ed51422c1ef" providerId="ADAL" clId="{AEE8462E-8CEB-7E4C-B5C6-977B47C92CD7}" dt="2024-04-16T16:45:06.831" v="4543" actId="478"/>
          <ac:spMkLst>
            <pc:docMk/>
            <pc:sldMk cId="438594293" sldId="503"/>
            <ac:spMk id="13" creationId="{4279B4FA-347F-CA91-7F84-7632C01E6C9F}"/>
          </ac:spMkLst>
        </pc:spChg>
        <pc:spChg chg="add mod">
          <ac:chgData name="Noid, William George" userId="751b9955-d06a-4264-a0c4-6ed51422c1ef" providerId="ADAL" clId="{AEE8462E-8CEB-7E4C-B5C6-977B47C92CD7}" dt="2024-04-16T23:16:48.095" v="6730" actId="1076"/>
          <ac:spMkLst>
            <pc:docMk/>
            <pc:sldMk cId="438594293" sldId="503"/>
            <ac:spMk id="15" creationId="{9277A8BE-176A-6C01-0FFE-A2BC8919789F}"/>
          </ac:spMkLst>
        </pc:spChg>
        <pc:grpChg chg="add mod">
          <ac:chgData name="Noid, William George" userId="751b9955-d06a-4264-a0c4-6ed51422c1ef" providerId="ADAL" clId="{AEE8462E-8CEB-7E4C-B5C6-977B47C92CD7}" dt="2024-04-16T23:15:05.858" v="6673" actId="1076"/>
          <ac:grpSpMkLst>
            <pc:docMk/>
            <pc:sldMk cId="438594293" sldId="503"/>
            <ac:grpSpMk id="8" creationId="{F70C284E-7896-13B3-4C34-99F8AFE0E929}"/>
          </ac:grpSpMkLst>
        </pc:grpChg>
        <pc:picChg chg="add del mod">
          <ac:chgData name="Noid, William George" userId="751b9955-d06a-4264-a0c4-6ed51422c1ef" providerId="ADAL" clId="{AEE8462E-8CEB-7E4C-B5C6-977B47C92CD7}" dt="2024-04-16T16:41:15" v="4443" actId="478"/>
          <ac:picMkLst>
            <pc:docMk/>
            <pc:sldMk cId="438594293" sldId="503"/>
            <ac:picMk id="5" creationId="{0304F963-2C00-B5AB-C4DC-5C0CB48F7DC6}"/>
          </ac:picMkLst>
        </pc:picChg>
        <pc:picChg chg="add mod">
          <ac:chgData name="Noid, William George" userId="751b9955-d06a-4264-a0c4-6ed51422c1ef" providerId="ADAL" clId="{AEE8462E-8CEB-7E4C-B5C6-977B47C92CD7}" dt="2024-04-16T23:15:35.692" v="6698" actId="1036"/>
          <ac:picMkLst>
            <pc:docMk/>
            <pc:sldMk cId="438594293" sldId="503"/>
            <ac:picMk id="5" creationId="{8E19646E-7E54-292D-16A9-6F4401726E6E}"/>
          </ac:picMkLst>
        </pc:picChg>
        <pc:picChg chg="add mod">
          <ac:chgData name="Noid, William George" userId="751b9955-d06a-4264-a0c4-6ed51422c1ef" providerId="ADAL" clId="{AEE8462E-8CEB-7E4C-B5C6-977B47C92CD7}" dt="2024-04-16T23:15:27.159" v="6684" actId="1035"/>
          <ac:picMkLst>
            <pc:docMk/>
            <pc:sldMk cId="438594293" sldId="503"/>
            <ac:picMk id="6" creationId="{1C29E66C-BF09-B86E-3685-EB5528B4A1AD}"/>
          </ac:picMkLst>
        </pc:picChg>
        <pc:picChg chg="add del mod">
          <ac:chgData name="Noid, William George" userId="751b9955-d06a-4264-a0c4-6ed51422c1ef" providerId="ADAL" clId="{AEE8462E-8CEB-7E4C-B5C6-977B47C92CD7}" dt="2024-04-16T16:41:15" v="4443" actId="478"/>
          <ac:picMkLst>
            <pc:docMk/>
            <pc:sldMk cId="438594293" sldId="503"/>
            <ac:picMk id="6" creationId="{A13CED21-4326-A387-850A-5D686BEE35CE}"/>
          </ac:picMkLst>
        </pc:picChg>
        <pc:picChg chg="add del mod">
          <ac:chgData name="Noid, William George" userId="751b9955-d06a-4264-a0c4-6ed51422c1ef" providerId="ADAL" clId="{AEE8462E-8CEB-7E4C-B5C6-977B47C92CD7}" dt="2024-04-16T23:14:51.527" v="6669" actId="478"/>
          <ac:picMkLst>
            <pc:docMk/>
            <pc:sldMk cId="438594293" sldId="503"/>
            <ac:picMk id="7" creationId="{07F383D3-A392-AD65-A5A4-5AA5F6E4A786}"/>
          </ac:picMkLst>
        </pc:picChg>
        <pc:picChg chg="add del mod">
          <ac:chgData name="Noid, William George" userId="751b9955-d06a-4264-a0c4-6ed51422c1ef" providerId="ADAL" clId="{AEE8462E-8CEB-7E4C-B5C6-977B47C92CD7}" dt="2024-04-16T23:11:51.101" v="6631" actId="478"/>
          <ac:picMkLst>
            <pc:docMk/>
            <pc:sldMk cId="438594293" sldId="503"/>
            <ac:picMk id="10" creationId="{6BE3E652-3017-88D4-5493-7BEE0DE57442}"/>
          </ac:picMkLst>
        </pc:picChg>
        <pc:picChg chg="add mod">
          <ac:chgData name="Noid, William George" userId="751b9955-d06a-4264-a0c4-6ed51422c1ef" providerId="ADAL" clId="{AEE8462E-8CEB-7E4C-B5C6-977B47C92CD7}" dt="2024-04-16T23:16:11.663" v="6699" actId="1076"/>
          <ac:picMkLst>
            <pc:docMk/>
            <pc:sldMk cId="438594293" sldId="503"/>
            <ac:picMk id="12" creationId="{DBE34133-6324-B1A1-E7F3-C1E2EC023F25}"/>
          </ac:picMkLst>
        </pc:picChg>
        <pc:picChg chg="mod">
          <ac:chgData name="Noid, William George" userId="751b9955-d06a-4264-a0c4-6ed51422c1ef" providerId="ADAL" clId="{AEE8462E-8CEB-7E4C-B5C6-977B47C92CD7}" dt="2024-04-16T23:14:52.497" v="6670"/>
          <ac:picMkLst>
            <pc:docMk/>
            <pc:sldMk cId="438594293" sldId="503"/>
            <ac:picMk id="13" creationId="{A542FA19-7839-54B5-B13C-D432FCBCA361}"/>
          </ac:picMkLst>
        </pc:picChg>
        <pc:picChg chg="mod">
          <ac:chgData name="Noid, William George" userId="751b9955-d06a-4264-a0c4-6ed51422c1ef" providerId="ADAL" clId="{AEE8462E-8CEB-7E4C-B5C6-977B47C92CD7}" dt="2024-04-16T23:14:52.497" v="6670"/>
          <ac:picMkLst>
            <pc:docMk/>
            <pc:sldMk cId="438594293" sldId="503"/>
            <ac:picMk id="14" creationId="{32A2B8C9-9032-094B-BAAC-94998574E030}"/>
          </ac:picMkLst>
        </pc:picChg>
      </pc:sldChg>
      <pc:sldChg chg="addSp modSp new del mod">
        <pc:chgData name="Noid, William George" userId="751b9955-d06a-4264-a0c4-6ed51422c1ef" providerId="ADAL" clId="{AEE8462E-8CEB-7E4C-B5C6-977B47C92CD7}" dt="2024-04-18T06:42:50.718" v="7540" actId="2696"/>
        <pc:sldMkLst>
          <pc:docMk/>
          <pc:sldMk cId="1844214117" sldId="504"/>
        </pc:sldMkLst>
        <pc:spChg chg="mod">
          <ac:chgData name="Noid, William George" userId="751b9955-d06a-4264-a0c4-6ed51422c1ef" providerId="ADAL" clId="{AEE8462E-8CEB-7E4C-B5C6-977B47C92CD7}" dt="2024-04-17T00:08:34.451" v="7138" actId="20577"/>
          <ac:spMkLst>
            <pc:docMk/>
            <pc:sldMk cId="1844214117" sldId="504"/>
            <ac:spMk id="2" creationId="{4DE4083E-C903-B017-6E3B-BB5294F91615}"/>
          </ac:spMkLst>
        </pc:spChg>
        <pc:spChg chg="add mod">
          <ac:chgData name="Noid, William George" userId="751b9955-d06a-4264-a0c4-6ed51422c1ef" providerId="ADAL" clId="{AEE8462E-8CEB-7E4C-B5C6-977B47C92CD7}" dt="2024-04-17T00:13:46.049" v="7436" actId="20577"/>
          <ac:spMkLst>
            <pc:docMk/>
            <pc:sldMk cId="1844214117" sldId="504"/>
            <ac:spMk id="3" creationId="{1EA82D25-BD9E-B2FF-1704-4D08D72703B6}"/>
          </ac:spMkLst>
        </pc:spChg>
      </pc:sldChg>
      <pc:sldChg chg="modSp add del mod">
        <pc:chgData name="Noid, William George" userId="751b9955-d06a-4264-a0c4-6ed51422c1ef" providerId="ADAL" clId="{AEE8462E-8CEB-7E4C-B5C6-977B47C92CD7}" dt="2024-04-18T06:41:53.450" v="7536" actId="2696"/>
        <pc:sldMkLst>
          <pc:docMk/>
          <pc:sldMk cId="1049695018" sldId="505"/>
        </pc:sldMkLst>
        <pc:spChg chg="mod">
          <ac:chgData name="Noid, William George" userId="751b9955-d06a-4264-a0c4-6ed51422c1ef" providerId="ADAL" clId="{AEE8462E-8CEB-7E4C-B5C6-977B47C92CD7}" dt="2024-04-17T08:58:55.402" v="7531" actId="20577"/>
          <ac:spMkLst>
            <pc:docMk/>
            <pc:sldMk cId="1049695018" sldId="505"/>
            <ac:spMk id="2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30817A-3E51-1544-8799-0D4F372FEFA9}" type="datetimeFigureOut">
              <a:rPr lang="en-US" smtClean="0"/>
              <a:t>4/18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F8C9D7-0912-AE46-BFE0-3791584A8B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9101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3D52D7-3BCF-AA42-93B6-5549D650DEB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649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829F68-048F-6644-AC91-103C1B278043}" type="slidenum">
              <a:rPr lang="en-US"/>
              <a:pPr/>
              <a:t>3</a:t>
            </a:fld>
            <a:endParaRPr lang="en-US"/>
          </a:p>
        </p:txBody>
      </p:sp>
      <p:sp>
        <p:nvSpPr>
          <p:cNvPr id="125954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71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B16E3B-FBAB-844A-BFC0-1C0CB4E20538}" type="slidenum">
              <a:rPr lang="en-US"/>
              <a:pPr/>
              <a:t>4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642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26099-52E8-8B44-819C-23A6F62B04F4}" type="slidenum">
              <a:rPr lang="en-US"/>
              <a:pPr/>
              <a:t>5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0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206205-3AA5-FA45-90D5-10D674581004}" type="slidenum">
              <a:rPr lang="en-US"/>
              <a:pPr/>
              <a:t>29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44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2F350-F67C-468E-CFB3-1DD4AE9EEC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5D0305-4A0F-EA23-FD3B-2A73CB354C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940184-6F44-E95C-1A3B-0C6E9CA8C2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A36E84-DBD7-EAEF-6A6C-1D9870B7A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73259F-C7DE-23A4-A0AC-95C7D6E9D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8622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9FEC1D-ECE8-7CBC-9364-395808173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5C6AAAD-0537-1AE1-062C-F909EF0A99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0B6CE9-8F7B-36C2-1F8F-6F27F8B5B1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5CBABA-888F-8780-D61D-81C71150F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462D85-9E33-8D5E-C822-AF3CA2997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518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CF3640-1CCA-4C31-7661-C6B16F834BC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F18E33-2BA5-0AE7-CD3A-740F6D12A2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EDFB7F-0786-5170-8E90-2AA6D4D58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5A8EF0-0FDF-2806-9818-0D2221D83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5EE789-7089-711F-3C1A-4C841F52A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966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D1A19-4240-4E63-6623-C80877780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21E66A-CEB8-A3A8-EDD9-70631347EF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74FE3A-69CF-DAA3-50CF-ACBB5A62B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A912F9-434F-3834-26CB-28A48305F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EFE21B-AA7C-B1EF-6A8D-339E6B24F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28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989C15-BF5F-B87F-3653-FDE186F018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5ACBC9-E054-94DE-80A2-ACF097ACD9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4F92CF-C87D-42E3-074A-FECC4841AD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5F2CE4-5781-FEA3-A53C-4FEFAB162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2983D0-46CD-D401-A7D1-F69BCC727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256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B84327-BF1B-AEB7-813F-52FE1EB01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AA24B1-3AE8-6399-FDB0-476BE88E30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37779A-90E8-5E0F-581C-C0C8046F8F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10E432-0360-23E3-1B10-D44581F01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7C692E-B26D-E2C0-ED5B-603ACE3C8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C9FDB6-008F-8433-47C9-9AB344BD6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635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A9D16-B7D0-D29E-E1EE-0974FD7A8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C8D46-AF6A-0E4A-1FBA-DD4B908C8B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A12B12-66E3-7B70-2801-D19C8D3C38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1B1E616-0FF5-8D64-AE1E-735B483755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0152E2C-679B-36A9-39AB-C3054952AD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3B2F7B8-3A41-C20B-B659-A4A454613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69F493E-4BFF-D7AB-6FC1-DF1FBACA5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6E8BA19-AB7F-1976-E30D-38200E03F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86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1B2B4-A6B8-A439-24FF-74E878A65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066598-209E-354F-4E7D-26C27F55B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D28A74-5EC0-F558-BAA4-787DDBB97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8AF7FC-C00E-5681-A717-EAC1A4D86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18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F6F342-49C2-88D4-C989-7C8251502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C0252C-8807-F76F-125D-5B12AC418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AD547B-7DE2-18E6-5286-BBA39A2BF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249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78397-3BFD-F603-04B8-6E4EB680C2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1FAA51-4F92-C300-D521-DB66AF8218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4CC82B-DC92-55AC-F150-ADACC7E3E8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326B89-0AFA-EF5B-A7F3-4570996D6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BC2442-4F7B-28E6-042A-8F510C165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E8A42C-39F5-1B62-577B-89DB9FBDD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B6320-EADC-01B0-B939-D23E353002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E98AE32-509F-43AF-840A-6ED4D5D70C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327251-10F8-0B2F-572C-4636002F3C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15DB01-22E5-7FA7-E489-E8E57EEC5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FAC7DA-42B3-35EA-78CA-87361F0DEF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E9A8B-51EF-AD55-E5F7-1FB287F2B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18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F8132C-12C1-4E8C-BDA0-C5223646C9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3DA308-E0BE-F072-EB7F-0C78104A5C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65F8E1-9A02-72A1-EEE2-6196A8EEE3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FC89E80-788A-4645-B662-09D8500F04AE}" type="datetimeFigureOut">
              <a:rPr lang="en-US" smtClean="0"/>
              <a:t>4/18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F148D-E668-DC8E-F56B-791EAF35E9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FA41B5-2CE3-6B54-2FF3-CCC021634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F2E0638-0457-E449-9C09-2366F82713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673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74.png"/><Relationship Id="rId3" Type="http://schemas.openxmlformats.org/officeDocument/2006/relationships/image" Target="../media/image39.png"/><Relationship Id="rId7" Type="http://schemas.openxmlformats.org/officeDocument/2006/relationships/image" Target="../media/image54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0.png"/><Relationship Id="rId9" Type="http://schemas.openxmlformats.org/officeDocument/2006/relationships/image" Target="../media/image56.png"/><Relationship Id="rId14" Type="http://schemas.openxmlformats.org/officeDocument/2006/relationships/image" Target="../media/image7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150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19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4.png"/><Relationship Id="rId5" Type="http://schemas.openxmlformats.org/officeDocument/2006/relationships/image" Target="../media/image24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0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73.png"/><Relationship Id="rId7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24.png"/><Relationship Id="rId4" Type="http://schemas.openxmlformats.org/officeDocument/2006/relationships/image" Target="../media/image25.png"/><Relationship Id="rId9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13" Type="http://schemas.openxmlformats.org/officeDocument/2006/relationships/image" Target="../media/image73.png"/><Relationship Id="rId3" Type="http://schemas.openxmlformats.org/officeDocument/2006/relationships/image" Target="../media/image114.png"/><Relationship Id="rId7" Type="http://schemas.openxmlformats.org/officeDocument/2006/relationships/image" Target="../media/image66.png"/><Relationship Id="rId12" Type="http://schemas.openxmlformats.org/officeDocument/2006/relationships/image" Target="../media/image11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121.png"/><Relationship Id="rId5" Type="http://schemas.openxmlformats.org/officeDocument/2006/relationships/image" Target="../media/image64.png"/><Relationship Id="rId10" Type="http://schemas.openxmlformats.org/officeDocument/2006/relationships/image" Target="../media/image120.png"/><Relationship Id="rId4" Type="http://schemas.openxmlformats.org/officeDocument/2006/relationships/image" Target="../media/image63.png"/><Relationship Id="rId9" Type="http://schemas.openxmlformats.org/officeDocument/2006/relationships/image" Target="../media/image1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7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e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2.png"/><Relationship Id="rId3" Type="http://schemas.openxmlformats.org/officeDocument/2006/relationships/image" Target="../media/image15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png"/><Relationship Id="rId7" Type="http://schemas.openxmlformats.org/officeDocument/2006/relationships/image" Target="../media/image48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60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906290" y="3429000"/>
            <a:ext cx="5285710" cy="3429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. G. Noid</a:t>
            </a:r>
            <a:br>
              <a:rPr lang="en-US" dirty="0"/>
            </a:br>
            <a:endParaRPr lang="en-US" dirty="0"/>
          </a:p>
          <a:p>
            <a:r>
              <a:rPr lang="en-US" sz="2400" dirty="0"/>
              <a:t>Bridging scales: At the crossroads among </a:t>
            </a:r>
            <a:r>
              <a:rPr lang="en-US" sz="2400" dirty="0" err="1"/>
              <a:t>renormalisation</a:t>
            </a:r>
            <a:r>
              <a:rPr lang="en-US" sz="2400" dirty="0"/>
              <a:t> groups, multi-scale modelling, and deep learning</a:t>
            </a:r>
          </a:p>
          <a:p>
            <a:endParaRPr lang="en-US" sz="2400" dirty="0"/>
          </a:p>
          <a:p>
            <a:r>
              <a:rPr lang="en-US" sz="2400" dirty="0"/>
              <a:t>ECT*</a:t>
            </a:r>
          </a:p>
          <a:p>
            <a:r>
              <a:rPr lang="en-US" sz="2400" dirty="0"/>
              <a:t>Trento, Italy</a:t>
            </a:r>
          </a:p>
          <a:p>
            <a:r>
              <a:rPr lang="en-US" sz="2400" dirty="0"/>
              <a:t>18 April 2024</a:t>
            </a:r>
          </a:p>
          <a:p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64200" y="1690993"/>
            <a:ext cx="5627800" cy="994891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Exploring the landscape of </a:t>
            </a:r>
            <a:br>
              <a:rPr lang="en-US" sz="2400" dirty="0"/>
            </a:br>
            <a:r>
              <a:rPr lang="en-US" sz="2400" dirty="0"/>
              <a:t>model representations</a:t>
            </a:r>
          </a:p>
        </p:txBody>
      </p:sp>
      <p:pic>
        <p:nvPicPr>
          <p:cNvPr id="5" name="Picture 4" descr="PS-HOR-RGB-2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27600" cy="1690993"/>
          </a:xfrm>
          <a:prstGeom prst="rect">
            <a:avLst/>
          </a:prstGeom>
        </p:spPr>
      </p:pic>
      <p:pic>
        <p:nvPicPr>
          <p:cNvPr id="4" name="Picture 3" descr="Map&#10;&#10;Description automatically generated">
            <a:extLst>
              <a:ext uri="{FF2B5EF4-FFF2-40B4-BE49-F238E27FC236}">
                <a16:creationId xmlns:a16="http://schemas.microsoft.com/office/drawing/2014/main" id="{556BB9BA-0EAA-3739-9E75-2E96AAD458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90993"/>
            <a:ext cx="6906290" cy="47406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398A3F-34FC-5CF0-9133-DDCB545574D9}"/>
              </a:ext>
            </a:extLst>
          </p:cNvPr>
          <p:cNvSpPr txBox="1"/>
          <p:nvPr/>
        </p:nvSpPr>
        <p:spPr>
          <a:xfrm>
            <a:off x="0" y="6062274"/>
            <a:ext cx="14943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. </a:t>
            </a:r>
            <a:r>
              <a:rPr lang="en-US" dirty="0" err="1"/>
              <a:t>Lesniewski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97E3B8-3EB6-9E9E-CF8C-E435C96DA5B8}"/>
              </a:ext>
            </a:extLst>
          </p:cNvPr>
          <p:cNvSpPr txBox="1"/>
          <p:nvPr/>
        </p:nvSpPr>
        <p:spPr>
          <a:xfrm>
            <a:off x="0" y="6581001"/>
            <a:ext cx="17529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oid J Phys Chem B </a:t>
            </a:r>
            <a:r>
              <a:rPr lang="en-US" sz="1200" b="1" dirty="0"/>
              <a:t>2023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435660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001FA-251A-8BD9-5249-A7532E998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31571"/>
            <a:ext cx="12411075" cy="1140446"/>
          </a:xfrm>
        </p:spPr>
        <p:txBody>
          <a:bodyPr>
            <a:normAutofit/>
          </a:bodyPr>
          <a:lstStyle/>
          <a:p>
            <a:r>
              <a:rPr lang="en-US" sz="4000" dirty="0"/>
              <a:t>Metrics for CG maps: Information content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BB877AF-C889-D0C0-45B0-9B5F50CB9F95}"/>
              </a:ext>
            </a:extLst>
          </p:cNvPr>
          <p:cNvGrpSpPr/>
          <p:nvPr/>
        </p:nvGrpSpPr>
        <p:grpSpPr>
          <a:xfrm>
            <a:off x="356128" y="1706770"/>
            <a:ext cx="3841582" cy="2799013"/>
            <a:chOff x="428139" y="1055007"/>
            <a:chExt cx="3841582" cy="2799013"/>
          </a:xfrm>
        </p:grpSpPr>
        <p:pic>
          <p:nvPicPr>
            <p:cNvPr id="11" name="Picture 10" descr="Icon&#10;&#10;Description automatically generated">
              <a:extLst>
                <a:ext uri="{FF2B5EF4-FFF2-40B4-BE49-F238E27FC236}">
                  <a16:creationId xmlns:a16="http://schemas.microsoft.com/office/drawing/2014/main" id="{B3B6E0C1-3614-EAEC-6F4B-20A757DB9B4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139" y="1055007"/>
              <a:ext cx="3840996" cy="2799013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927F735-0FCB-C433-896D-CA28A25C37E5}"/>
                </a:ext>
              </a:extLst>
            </p:cNvPr>
            <p:cNvSpPr/>
            <p:nvPr/>
          </p:nvSpPr>
          <p:spPr>
            <a:xfrm>
              <a:off x="1066800" y="1901825"/>
              <a:ext cx="3079376" cy="15615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F5FCBA82-B9CB-24C1-AB2E-D2E2A18542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725" y="1055007"/>
              <a:ext cx="3840996" cy="2799013"/>
            </a:xfrm>
            <a:prstGeom prst="rect">
              <a:avLst/>
            </a:prstGeom>
          </p:spPr>
        </p:pic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3D8AD909-C8D2-850B-4306-BE44100C55FC}"/>
                </a:ext>
              </a:extLst>
            </p:cNvPr>
            <p:cNvCxnSpPr/>
            <p:nvPr/>
          </p:nvCxnSpPr>
          <p:spPr>
            <a:xfrm>
              <a:off x="1111045" y="3228923"/>
              <a:ext cx="2979174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B32325-8261-7E90-65E2-62769B501CB6}"/>
                  </a:ext>
                </a:extLst>
              </p:cNvPr>
              <p:cNvSpPr txBox="1"/>
              <p:nvPr/>
            </p:nvSpPr>
            <p:spPr>
              <a:xfrm>
                <a:off x="0" y="4576957"/>
                <a:ext cx="4684295" cy="1337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A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B32325-8261-7E90-65E2-62769B501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76957"/>
                <a:ext cx="4684295" cy="1337417"/>
              </a:xfrm>
              <a:prstGeom prst="rect">
                <a:avLst/>
              </a:prstGeom>
              <a:blipFill>
                <a:blip r:embed="rId4"/>
                <a:stretch>
                  <a:fillRect t="-81132" b="-78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5F8D610-9B20-B25E-AF70-E29A4A357B99}"/>
                  </a:ext>
                </a:extLst>
              </p:cNvPr>
              <p:cNvSpPr txBox="1"/>
              <p:nvPr/>
            </p:nvSpPr>
            <p:spPr>
              <a:xfrm>
                <a:off x="6489472" y="1427207"/>
                <a:ext cx="3484287" cy="566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5F8D610-9B20-B25E-AF70-E29A4A357B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472" y="1427207"/>
                <a:ext cx="3484287" cy="566374"/>
              </a:xfrm>
              <a:prstGeom prst="rect">
                <a:avLst/>
              </a:prstGeom>
              <a:blipFill>
                <a:blip r:embed="rId5"/>
                <a:stretch>
                  <a:fillRect l="-1455" t="-208889" b="-3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2998E34-D8AA-E82A-538C-F677CA43C8FB}"/>
                  </a:ext>
                </a:extLst>
              </p:cNvPr>
              <p:cNvSpPr txBox="1"/>
              <p:nvPr/>
            </p:nvSpPr>
            <p:spPr>
              <a:xfrm>
                <a:off x="5550702" y="2262658"/>
                <a:ext cx="5806974" cy="1614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2998E34-D8AA-E82A-538C-F677CA43C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702" y="2262658"/>
                <a:ext cx="5806974" cy="1614416"/>
              </a:xfrm>
              <a:prstGeom prst="rect">
                <a:avLst/>
              </a:prstGeom>
              <a:blipFill>
                <a:blip r:embed="rId6"/>
                <a:stretch>
                  <a:fillRect t="-67188" b="-4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FA6DA3-F8E0-5819-BA3F-3490C9AF6D9F}"/>
                  </a:ext>
                </a:extLst>
              </p:cNvPr>
              <p:cNvSpPr txBox="1"/>
              <p:nvPr/>
            </p:nvSpPr>
            <p:spPr>
              <a:xfrm>
                <a:off x="6695814" y="4319226"/>
                <a:ext cx="3197734" cy="912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p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A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FA6DA3-F8E0-5819-BA3F-3490C9AF6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814" y="4319226"/>
                <a:ext cx="3197734" cy="912622"/>
              </a:xfrm>
              <a:prstGeom prst="rect">
                <a:avLst/>
              </a:prstGeom>
              <a:blipFill>
                <a:blip r:embed="rId7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47DCD6-5625-725F-4DA1-B0070AE35E03}"/>
                  </a:ext>
                </a:extLst>
              </p:cNvPr>
              <p:cNvSpPr txBox="1"/>
              <p:nvPr/>
            </p:nvSpPr>
            <p:spPr>
              <a:xfrm>
                <a:off x="3076333" y="5444408"/>
                <a:ext cx="176594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47DCD6-5625-725F-4DA1-B0070AE35E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333" y="5444408"/>
                <a:ext cx="17659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E172BA9-A0B0-6044-1EC1-3B0522EEFC36}"/>
                  </a:ext>
                </a:extLst>
              </p:cNvPr>
              <p:cNvSpPr txBox="1"/>
              <p:nvPr/>
            </p:nvSpPr>
            <p:spPr>
              <a:xfrm>
                <a:off x="9298917" y="3106276"/>
                <a:ext cx="25955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𝐊</m:t>
                          </m:r>
                        </m:e>
                      </m:func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E172BA9-A0B0-6044-1EC1-3B0522EEF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17" y="3106276"/>
                <a:ext cx="259557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B477B4-023A-9245-D471-5B54EB0C269B}"/>
                  </a:ext>
                </a:extLst>
              </p:cNvPr>
              <p:cNvSpPr txBox="1"/>
              <p:nvPr/>
            </p:nvSpPr>
            <p:spPr>
              <a:xfrm>
                <a:off x="6879547" y="5674000"/>
                <a:ext cx="20781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</m:sub>
                          </m:s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B477B4-023A-9245-D471-5B54EB0C2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547" y="5674000"/>
                <a:ext cx="2078133" cy="369332"/>
              </a:xfrm>
              <a:prstGeom prst="rect">
                <a:avLst/>
              </a:prstGeom>
              <a:blipFill>
                <a:blip r:embed="rId1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75261FE-BCD4-0426-36D7-057A9F7BA019}"/>
              </a:ext>
            </a:extLst>
          </p:cNvPr>
          <p:cNvSpPr txBox="1"/>
          <p:nvPr/>
        </p:nvSpPr>
        <p:spPr>
          <a:xfrm>
            <a:off x="9602893" y="6211669"/>
            <a:ext cx="2589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Foley, Shell, </a:t>
            </a:r>
            <a:r>
              <a:rPr lang="en-US" sz="1200" dirty="0" err="1"/>
              <a:t>Noid</a:t>
            </a:r>
            <a:r>
              <a:rPr lang="en-US" sz="1200" dirty="0"/>
              <a:t> JCP </a:t>
            </a:r>
            <a:r>
              <a:rPr lang="en-US" sz="1200" b="1" dirty="0"/>
              <a:t>2015</a:t>
            </a:r>
          </a:p>
          <a:p>
            <a:pPr algn="r"/>
            <a:r>
              <a:rPr lang="en-US" sz="1200" dirty="0"/>
              <a:t>Foley, Kidder, Shell, </a:t>
            </a:r>
            <a:r>
              <a:rPr lang="en-US" sz="1200" dirty="0" err="1"/>
              <a:t>Noid</a:t>
            </a:r>
            <a:r>
              <a:rPr lang="en-US" sz="1200" dirty="0"/>
              <a:t> PNAS </a:t>
            </a:r>
            <a:r>
              <a:rPr lang="en-US" sz="1200" b="1" dirty="0"/>
              <a:t>2020</a:t>
            </a:r>
          </a:p>
          <a:p>
            <a:pPr algn="r"/>
            <a:r>
              <a:rPr lang="en-US" sz="1200" dirty="0"/>
              <a:t>Kidder, Shell, Noid JC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852ACE-5696-A428-A2FD-135323C94A8F}"/>
                  </a:ext>
                </a:extLst>
              </p:cNvPr>
              <p:cNvSpPr txBox="1"/>
              <p:nvPr/>
            </p:nvSpPr>
            <p:spPr>
              <a:xfrm>
                <a:off x="0" y="6477306"/>
                <a:ext cx="5806974" cy="3940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e seek to preserve information, i.e., ma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m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.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852ACE-5696-A428-A2FD-135323C94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77306"/>
                <a:ext cx="5806974" cy="394019"/>
              </a:xfrm>
              <a:prstGeom prst="rect">
                <a:avLst/>
              </a:prstGeom>
              <a:blipFill>
                <a:blip r:embed="rId13"/>
                <a:stretch>
                  <a:fillRect l="-873" t="-9677" r="-655" b="-19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FC686D-6C84-9E3F-2518-B4113A5358A5}"/>
                  </a:ext>
                </a:extLst>
              </p:cNvPr>
              <p:cNvSpPr txBox="1"/>
              <p:nvPr/>
            </p:nvSpPr>
            <p:spPr>
              <a:xfrm>
                <a:off x="3459166" y="3494477"/>
                <a:ext cx="100028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FC686D-6C84-9E3F-2518-B4113A535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166" y="3494477"/>
                <a:ext cx="1000283" cy="369332"/>
              </a:xfrm>
              <a:prstGeom prst="rect">
                <a:avLst/>
              </a:prstGeom>
              <a:blipFill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625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43272-3BFD-F29B-5ACB-E8F28F82CC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816" y="-137519"/>
            <a:ext cx="10058400" cy="989997"/>
          </a:xfrm>
        </p:spPr>
        <p:txBody>
          <a:bodyPr/>
          <a:lstStyle/>
          <a:p>
            <a:r>
              <a:rPr lang="en-US" dirty="0"/>
              <a:t>Configuration spac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ADFA1E-A17D-5DD4-7DB3-0A51AC70A98A}"/>
              </a:ext>
            </a:extLst>
          </p:cNvPr>
          <p:cNvSpPr/>
          <p:nvPr/>
        </p:nvSpPr>
        <p:spPr>
          <a:xfrm>
            <a:off x="2032244" y="1369291"/>
            <a:ext cx="659876" cy="5158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F2423E-33A7-2748-C5DF-D16C87B2F8DD}"/>
              </a:ext>
            </a:extLst>
          </p:cNvPr>
          <p:cNvSpPr txBox="1"/>
          <p:nvPr/>
        </p:nvSpPr>
        <p:spPr>
          <a:xfrm>
            <a:off x="2464052" y="6413566"/>
            <a:ext cx="7137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figuration space considers the possible arrangements of the molecul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634A36-CEF0-6D26-FC68-DC225911E4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4569" y="1270572"/>
            <a:ext cx="6096000" cy="4572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B903AC5-1660-0941-3E01-93C995F976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4729" r="86026" b="-1655"/>
          <a:stretch/>
        </p:blipFill>
        <p:spPr>
          <a:xfrm>
            <a:off x="9601200" y="3924965"/>
            <a:ext cx="1516651" cy="197482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5E9DEC0-378A-8180-057C-184CDC12F7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4918" t="73968" r="28703"/>
          <a:stretch/>
        </p:blipFill>
        <p:spPr>
          <a:xfrm>
            <a:off x="9622945" y="463941"/>
            <a:ext cx="1502228" cy="161326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2C320D1-4BF3-3094-1514-71111FD9C3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5871" t="75057"/>
          <a:stretch/>
        </p:blipFill>
        <p:spPr>
          <a:xfrm>
            <a:off x="1189521" y="1316715"/>
            <a:ext cx="1366868" cy="16303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F358B29-83C3-1DA0-AEA3-BB2F1145DDD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334" t="75817" r="45430" b="-567"/>
          <a:stretch/>
        </p:blipFill>
        <p:spPr>
          <a:xfrm>
            <a:off x="1273955" y="4055789"/>
            <a:ext cx="1418165" cy="1938568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1DA7AD0-F460-5286-6BBF-8FDED76A3EDB}"/>
              </a:ext>
            </a:extLst>
          </p:cNvPr>
          <p:cNvCxnSpPr>
            <a:cxnSpLocks/>
          </p:cNvCxnSpPr>
          <p:nvPr/>
        </p:nvCxnSpPr>
        <p:spPr>
          <a:xfrm>
            <a:off x="2556389" y="2375452"/>
            <a:ext cx="2373420" cy="834887"/>
          </a:xfrm>
          <a:prstGeom prst="line">
            <a:avLst/>
          </a:prstGeom>
          <a:ln w="28575">
            <a:solidFill>
              <a:srgbClr val="FE85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D7ADAC3-37C9-FD20-BE29-5ABF80EAD1A1}"/>
              </a:ext>
            </a:extLst>
          </p:cNvPr>
          <p:cNvCxnSpPr>
            <a:cxnSpLocks/>
          </p:cNvCxnSpPr>
          <p:nvPr/>
        </p:nvCxnSpPr>
        <p:spPr>
          <a:xfrm flipV="1">
            <a:off x="3108721" y="3210339"/>
            <a:ext cx="2847320" cy="1928191"/>
          </a:xfrm>
          <a:prstGeom prst="line">
            <a:avLst/>
          </a:prstGeom>
          <a:ln w="28575">
            <a:solidFill>
              <a:srgbClr val="FE85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35AE6A6F-D11F-9934-6719-A654DDA3B23C}"/>
              </a:ext>
            </a:extLst>
          </p:cNvPr>
          <p:cNvSpPr/>
          <p:nvPr/>
        </p:nvSpPr>
        <p:spPr>
          <a:xfrm>
            <a:off x="6539948" y="4154557"/>
            <a:ext cx="3061252" cy="1483000"/>
          </a:xfrm>
          <a:custGeom>
            <a:avLst/>
            <a:gdLst>
              <a:gd name="connsiteX0" fmla="*/ 0 w 3061252"/>
              <a:gd name="connsiteY0" fmla="*/ 0 h 1483000"/>
              <a:gd name="connsiteX1" fmla="*/ 1192695 w 3061252"/>
              <a:gd name="connsiteY1" fmla="*/ 1411356 h 1483000"/>
              <a:gd name="connsiteX2" fmla="*/ 3061252 w 3061252"/>
              <a:gd name="connsiteY2" fmla="*/ 1282147 h 148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61252" h="1483000">
                <a:moveTo>
                  <a:pt x="0" y="0"/>
                </a:moveTo>
                <a:cubicBezTo>
                  <a:pt x="341243" y="598832"/>
                  <a:pt x="682486" y="1197665"/>
                  <a:pt x="1192695" y="1411356"/>
                </a:cubicBezTo>
                <a:cubicBezTo>
                  <a:pt x="1702904" y="1625047"/>
                  <a:pt x="2736574" y="1293743"/>
                  <a:pt x="3061252" y="1282147"/>
                </a:cubicBezTo>
              </a:path>
            </a:pathLst>
          </a:custGeom>
          <a:noFill/>
          <a:ln w="28575">
            <a:solidFill>
              <a:srgbClr val="FE85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ABE70BD-85AC-2A33-F27C-DE1783330366}"/>
                  </a:ext>
                </a:extLst>
              </p:cNvPr>
              <p:cNvSpPr txBox="1"/>
              <p:nvPr/>
            </p:nvSpPr>
            <p:spPr>
              <a:xfrm>
                <a:off x="7885685" y="955533"/>
                <a:ext cx="1099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ABE70BD-85AC-2A33-F27C-DE1783330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685" y="955533"/>
                <a:ext cx="1099275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991CAEE-E93A-F6FF-E272-C26583B5807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0035" b="18393"/>
          <a:stretch/>
        </p:blipFill>
        <p:spPr>
          <a:xfrm>
            <a:off x="4174724" y="939187"/>
            <a:ext cx="2659118" cy="462479"/>
          </a:xfrm>
          <a:prstGeom prst="rect">
            <a:avLst/>
          </a:prstGeom>
        </p:spPr>
      </p:pic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46D8C72A-9D3C-4183-A0B0-54E816A831B1}"/>
              </a:ext>
            </a:extLst>
          </p:cNvPr>
          <p:cNvSpPr/>
          <p:nvPr/>
        </p:nvSpPr>
        <p:spPr>
          <a:xfrm rot="7268309">
            <a:off x="6056204" y="957241"/>
            <a:ext cx="3557091" cy="1978570"/>
          </a:xfrm>
          <a:custGeom>
            <a:avLst/>
            <a:gdLst>
              <a:gd name="connsiteX0" fmla="*/ 0 w 3061252"/>
              <a:gd name="connsiteY0" fmla="*/ 0 h 1483000"/>
              <a:gd name="connsiteX1" fmla="*/ 1192695 w 3061252"/>
              <a:gd name="connsiteY1" fmla="*/ 1411356 h 1483000"/>
              <a:gd name="connsiteX2" fmla="*/ 3061252 w 3061252"/>
              <a:gd name="connsiteY2" fmla="*/ 1282147 h 148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61252" h="1483000">
                <a:moveTo>
                  <a:pt x="0" y="0"/>
                </a:moveTo>
                <a:cubicBezTo>
                  <a:pt x="341243" y="598832"/>
                  <a:pt x="682486" y="1197665"/>
                  <a:pt x="1192695" y="1411356"/>
                </a:cubicBezTo>
                <a:cubicBezTo>
                  <a:pt x="1702904" y="1625047"/>
                  <a:pt x="2736574" y="1293743"/>
                  <a:pt x="3061252" y="1282147"/>
                </a:cubicBezTo>
              </a:path>
            </a:pathLst>
          </a:custGeom>
          <a:noFill/>
          <a:ln w="28575">
            <a:solidFill>
              <a:srgbClr val="FE85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EEDF3-5B8D-5936-4A06-505A25B9E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94" y="184875"/>
            <a:ext cx="10058400" cy="791076"/>
          </a:xfrm>
        </p:spPr>
        <p:txBody>
          <a:bodyPr/>
          <a:lstStyle/>
          <a:p>
            <a:r>
              <a:rPr lang="en-US" dirty="0"/>
              <a:t>Mapping spac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05F450-E0E2-085B-FEC7-834B73635A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5551" y="1335458"/>
            <a:ext cx="6096000" cy="4572000"/>
          </a:xfrm>
          <a:prstGeom prst="rect">
            <a:avLst/>
          </a:prstGeom>
        </p:spPr>
      </p:pic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1F91DE4E-9A81-CD70-6004-0A90A28F04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34" y="1707502"/>
            <a:ext cx="2516803" cy="24011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008731F-3E5E-D485-4DF6-BB7453BB58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6141" y="366122"/>
            <a:ext cx="2820604" cy="2690967"/>
          </a:xfrm>
          <a:prstGeom prst="rect">
            <a:avLst/>
          </a:prstGeom>
        </p:spPr>
      </p:pic>
      <p:pic>
        <p:nvPicPr>
          <p:cNvPr id="16" name="Picture 15" descr="A close-up of a hand&#10;&#10;Description automatically generated with low confidence">
            <a:extLst>
              <a:ext uri="{FF2B5EF4-FFF2-40B4-BE49-F238E27FC236}">
                <a16:creationId xmlns:a16="http://schemas.microsoft.com/office/drawing/2014/main" id="{A5EEFF46-A308-37F6-087B-D98383002EF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5390" y="4121073"/>
            <a:ext cx="2318880" cy="209721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2675479-69DA-3F0E-6FD2-F0FDBD843BC4}"/>
              </a:ext>
            </a:extLst>
          </p:cNvPr>
          <p:cNvSpPr txBox="1"/>
          <p:nvPr/>
        </p:nvSpPr>
        <p:spPr>
          <a:xfrm>
            <a:off x="2116660" y="6190188"/>
            <a:ext cx="7882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pping space considers the representations of the molecule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D7D9919-5E93-FBBF-9166-B629011481EF}"/>
              </a:ext>
            </a:extLst>
          </p:cNvPr>
          <p:cNvCxnSpPr>
            <a:cxnSpLocks/>
          </p:cNvCxnSpPr>
          <p:nvPr/>
        </p:nvCxnSpPr>
        <p:spPr>
          <a:xfrm>
            <a:off x="2442574" y="2490623"/>
            <a:ext cx="2373420" cy="834887"/>
          </a:xfrm>
          <a:prstGeom prst="line">
            <a:avLst/>
          </a:prstGeom>
          <a:ln w="28575">
            <a:solidFill>
              <a:srgbClr val="FE85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BDD20065-301F-0B0B-52AF-ACAC8C2E639A}"/>
              </a:ext>
            </a:extLst>
          </p:cNvPr>
          <p:cNvSpPr/>
          <p:nvPr/>
        </p:nvSpPr>
        <p:spPr>
          <a:xfrm>
            <a:off x="6335197" y="4254916"/>
            <a:ext cx="3061252" cy="1483000"/>
          </a:xfrm>
          <a:custGeom>
            <a:avLst/>
            <a:gdLst>
              <a:gd name="connsiteX0" fmla="*/ 0 w 3061252"/>
              <a:gd name="connsiteY0" fmla="*/ 0 h 1483000"/>
              <a:gd name="connsiteX1" fmla="*/ 1192695 w 3061252"/>
              <a:gd name="connsiteY1" fmla="*/ 1411356 h 1483000"/>
              <a:gd name="connsiteX2" fmla="*/ 3061252 w 3061252"/>
              <a:gd name="connsiteY2" fmla="*/ 1282147 h 148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61252" h="1483000">
                <a:moveTo>
                  <a:pt x="0" y="0"/>
                </a:moveTo>
                <a:cubicBezTo>
                  <a:pt x="341243" y="598832"/>
                  <a:pt x="682486" y="1197665"/>
                  <a:pt x="1192695" y="1411356"/>
                </a:cubicBezTo>
                <a:cubicBezTo>
                  <a:pt x="1702904" y="1625047"/>
                  <a:pt x="2736574" y="1293743"/>
                  <a:pt x="3061252" y="1282147"/>
                </a:cubicBezTo>
              </a:path>
            </a:pathLst>
          </a:custGeom>
          <a:noFill/>
          <a:ln w="28575">
            <a:solidFill>
              <a:srgbClr val="FE85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269A79F0-C86C-DCA4-5BE3-D8F97523A07F}"/>
              </a:ext>
            </a:extLst>
          </p:cNvPr>
          <p:cNvSpPr/>
          <p:nvPr/>
        </p:nvSpPr>
        <p:spPr>
          <a:xfrm>
            <a:off x="6925300" y="883535"/>
            <a:ext cx="2373421" cy="2323664"/>
          </a:xfrm>
          <a:custGeom>
            <a:avLst/>
            <a:gdLst>
              <a:gd name="connsiteX0" fmla="*/ 2703444 w 2703444"/>
              <a:gd name="connsiteY0" fmla="*/ 384131 h 2521045"/>
              <a:gd name="connsiteX1" fmla="*/ 854765 w 2703444"/>
              <a:gd name="connsiteY1" fmla="*/ 165471 h 2521045"/>
              <a:gd name="connsiteX2" fmla="*/ 0 w 2703444"/>
              <a:gd name="connsiteY2" fmla="*/ 2521045 h 2521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03444" h="2521045">
                <a:moveTo>
                  <a:pt x="2703444" y="384131"/>
                </a:moveTo>
                <a:cubicBezTo>
                  <a:pt x="2004391" y="96725"/>
                  <a:pt x="1305339" y="-190681"/>
                  <a:pt x="854765" y="165471"/>
                </a:cubicBezTo>
                <a:cubicBezTo>
                  <a:pt x="404191" y="521623"/>
                  <a:pt x="137491" y="2130106"/>
                  <a:pt x="0" y="2521045"/>
                </a:cubicBezTo>
              </a:path>
            </a:pathLst>
          </a:custGeom>
          <a:noFill/>
          <a:ln w="28575">
            <a:solidFill>
              <a:srgbClr val="FE85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CED8B4C-0094-B8F1-D926-67452FD71E17}"/>
                  </a:ext>
                </a:extLst>
              </p:cNvPr>
              <p:cNvSpPr txBox="1"/>
              <p:nvPr/>
            </p:nvSpPr>
            <p:spPr>
              <a:xfrm>
                <a:off x="7843333" y="1059022"/>
                <a:ext cx="1099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CED8B4C-0094-B8F1-D926-67452FD71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333" y="1059022"/>
                <a:ext cx="1099275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\documentclass{article}&#10;\usepackage{amsmath}&#10;\usepackage{amsfonts}&#10;\usepackage{amsthm}&#10;\newcommand{\llangle}{\left\langle}&#10;\newcommand{\rrangle}{\right\rangle}&#10;&#10;\newcommand{\kB}{k_B}&#10;\newcommand{\bt}{\beta}&#10;\newcommand{\kT}{\kB T}&#10;&#10;\newcommand{\dd}{{\rm d}}&#10;\newcommand{\dr}{\dd\br}&#10;\newcommand{\dR}{\dd\bR}&#10;&#10;\newcommand{\Ga}{\Gamma}&#10;&#10;\newcommand{\bk}{{\bm{\kappa}}}&#10;\newcommand{\bH}{\mathbf{H}}&#10;\newcommand{\bJ}{\mathbf{J}}&#10;\newcommand{\half}{\frac{1}{2}}&#10;\newcommand{\bq}{{\bf q}}&#10;\newcommand{\bc}{{\bf c}}&#10;\newcommand{\qi}{q_i}&#10;\newcommand{\delR}{\delta\mathbf{R}}&#10;\newcommand{\tk}{t_\bk}&#10;&#10;&#10;\newcommand{\pR}{p_{\mathrm{R}}}&#10;\newcommand{\br}{{\bf r}}&#10;\newcommand{\bri}{{\bf r}_i}&#10;\newcommand{\delr}{\delta\br}&#10;\newcommand{\delrv}{\delta\br_{\rm{v}}}&#10;\newcommand{\tdelrv}{\delta\tilde{\br}_{\rm{v}}}&#10;\newcommand{\delRv}{\delR_{\mathrm{v}}}&#10;\newcommand{\bR}{{\bf R}}&#10;\newcommand{\bG}{{\bf G}}&#10;&#10;\newcommand{\prR}{p_{\rm{r|R}}}&#10;\newcommand{\qrR}{q_{\rm{r|R}}}&#10;&#10;\newcommand{\bu}{{\bf u}}&#10;\newcommand{\bui}{{\bf u}_i}&#10;\newcommand{\bv}{{\bf v}}&#10;\newcommand{\bvI}{{\bf v}_I}&#10;&#10;&#10;&#10;\newcommand{\Trn}{{\rm Tr}_n}&#10;\newcommand{\TrN}{{\rm Tr}_N}&#10;&#10;\newcommand{\cIi}{c_{Ii}}&#10;\newcommand{\bM}{{\bf M}}&#10;\newcommand{\bQ}{{\bf Q}}&#10;\newcommand{\Jn}{\mathbf{J}_n}&#10;\newcommand{\JN}{\mathbf{J}_N}&#10;\newcommand{\tJN}{\tilde{\mathbf{J}}_N}&#10;\newcommand{\QI}{Q_I}&#10;\newcommand{\bC}{{\bf C}}&#10;\newcommand{\bCt}{\widetilde{\bC}}&#10;&#10;\newcommand{\bK}{{\bf K}}&#10;\newcommand{\bKt}{\widetilde{\bK}}&#10;\newcommand{\TK}{T_\bK}&#10;&#10;\newcommand{\Qn}{\mathbb{Q}_{n}}&#10;\newcommand{\Pn}{\mathbb{P}_{n}}&#10;\newcommand{\QN}{\mathbb{Q}_{N}}&#10;\newcommand{\PN}{\mathbb{P}_{N}}&#10;\newcommand{\tQN}{\tilde{\mathbb{Q}}_N}&#10;\newcommand{\tPN}{\tilde{\mathbb{P}}_N}&#10;\newcommand{\cQ}{{\cal Q}}&#10;\newcommand{\bMr}{\bM(\br)}&#10;&#10;\newcommand{\bRbMr}{\bR - \bM\br}&#10;\newcommand{\map}{\delta(\bRbMr)}&#10;\newcommand{\tr}{^{\dagger}}&#10;&#10;\newcommand{\bkt}{{\bk\tr}}&#10;\newcommand{\bMt}{{\bM\tr}}&#10;&#10;\newcommand{\CM}{C_\bM}&#10;\newcommand{\CMp}{C_{\bMp}}&#10;\newcommand{\Acc}{{\rm Acc}}&#10;&#10;\newcommand{\vE}{{\cal E}}&#10;\newcommand{\vP}{{\cal P}}&#10;\newcommand{\vPM}{\vP_\bM}&#10;\newcommand{\btE}{\bt_\vE}&#10;\newcommand{\bMp}{\bM'}&#10;\pagestyle{empty}&#10;\begin{document}&#10;&#10;\begin{equation*}&#10;p_N(\bM;\beta) \propto \exp[-\beta\mathcal{E}(\bM)]&#10;\end{equation*}&#10;&#10;&#10;\end{document}" title="IguanaTex Bitmap Display">
            <a:extLst>
              <a:ext uri="{FF2B5EF4-FFF2-40B4-BE49-F238E27FC236}">
                <a16:creationId xmlns:a16="http://schemas.microsoft.com/office/drawing/2014/main" id="{7B501CF5-FD47-091D-4451-7719019E1F6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479" y="1125149"/>
            <a:ext cx="2887619" cy="25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3469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75881B-E66E-ADC5-46C0-673AA1C889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655" y="324707"/>
            <a:ext cx="10058400" cy="665107"/>
          </a:xfrm>
        </p:spPr>
        <p:txBody>
          <a:bodyPr>
            <a:normAutofit fontScale="90000"/>
          </a:bodyPr>
          <a:lstStyle/>
          <a:p>
            <a:r>
              <a:rPr lang="en-US" dirty="0"/>
              <a:t>Optimal Represent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093778-68BE-9A86-4043-89DE590D1EDA}"/>
                  </a:ext>
                </a:extLst>
              </p:cNvPr>
              <p:cNvSpPr txBox="1"/>
              <p:nvPr/>
            </p:nvSpPr>
            <p:spPr>
              <a:xfrm>
                <a:off x="468630" y="4527132"/>
                <a:ext cx="174969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Max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𝐼</m:t>
                    </m:r>
                  </m:oMath>
                </a14:m>
                <a:endParaRPr 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093778-68BE-9A86-4043-89DE590D1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0" y="4527132"/>
                <a:ext cx="1749693" cy="461665"/>
              </a:xfrm>
              <a:prstGeom prst="rect">
                <a:avLst/>
              </a:prstGeom>
              <a:blipFill>
                <a:blip r:embed="rId2"/>
                <a:stretch>
                  <a:fillRect l="-5036" t="-10811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8E445A2-99A4-1527-2281-4C3B3D377900}"/>
              </a:ext>
            </a:extLst>
          </p:cNvPr>
          <p:cNvSpPr txBox="1"/>
          <p:nvPr/>
        </p:nvSpPr>
        <p:spPr>
          <a:xfrm>
            <a:off x="0" y="6409035"/>
            <a:ext cx="62975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dder, Shell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id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CP Accepte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772F9D-4A0C-713B-2496-1B68055AE11F}"/>
                  </a:ext>
                </a:extLst>
              </p:cNvPr>
              <p:cNvSpPr txBox="1"/>
              <p:nvPr/>
            </p:nvSpPr>
            <p:spPr>
              <a:xfrm>
                <a:off x="0" y="6332090"/>
                <a:ext cx="89284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aximizi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r>
                  <a:rPr lang="en-US" sz="2400" dirty="0"/>
                  <a:t> matches physical intuition, while maximiz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400" dirty="0"/>
                  <a:t> does not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772F9D-4A0C-713B-2496-1B68055AE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332090"/>
                <a:ext cx="8928470" cy="461665"/>
              </a:xfrm>
              <a:prstGeom prst="rect">
                <a:avLst/>
              </a:prstGeom>
              <a:blipFill>
                <a:blip r:embed="rId3"/>
                <a:stretch>
                  <a:fillRect l="-1136" t="-8108" r="-852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Several different colored strands&#10;&#10;Description automatically generated with medium confidence">
            <a:extLst>
              <a:ext uri="{FF2B5EF4-FFF2-40B4-BE49-F238E27FC236}">
                <a16:creationId xmlns:a16="http://schemas.microsoft.com/office/drawing/2014/main" id="{4F214F37-E310-4F90-62E2-498491047F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8322" y="1456523"/>
            <a:ext cx="8715356" cy="44089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7297D61-34E3-391A-412F-3FC720E576A4}"/>
              </a:ext>
            </a:extLst>
          </p:cNvPr>
          <p:cNvSpPr txBox="1"/>
          <p:nvPr/>
        </p:nvSpPr>
        <p:spPr>
          <a:xfrm>
            <a:off x="10276476" y="6550223"/>
            <a:ext cx="19155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Kidder, Shell, Noid JC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FC8D48B-FD66-C4CE-50C6-181F0F494D97}"/>
                  </a:ext>
                </a:extLst>
              </p:cNvPr>
              <p:cNvSpPr txBox="1"/>
              <p:nvPr/>
            </p:nvSpPr>
            <p:spPr>
              <a:xfrm>
                <a:off x="468629" y="2296807"/>
                <a:ext cx="174969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Max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endParaRPr lang="en-US" sz="2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FC8D48B-FD66-C4CE-50C6-181F0F494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29" y="2296807"/>
                <a:ext cx="1749693" cy="461665"/>
              </a:xfrm>
              <a:prstGeom prst="rect">
                <a:avLst/>
              </a:prstGeom>
              <a:blipFill>
                <a:blip r:embed="rId5"/>
                <a:stretch>
                  <a:fillRect l="-5036" t="-7895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686328F-9DE0-5E45-0EC2-FB169AC9BF04}"/>
              </a:ext>
            </a:extLst>
          </p:cNvPr>
          <p:cNvSpPr txBox="1"/>
          <p:nvPr/>
        </p:nvSpPr>
        <p:spPr>
          <a:xfrm>
            <a:off x="10453678" y="3429000"/>
            <a:ext cx="1749693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Spectrus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1200" dirty="0" err="1">
                <a:latin typeface="Cambria" panose="02040503050406030204" pitchFamily="18" charset="0"/>
                <a:ea typeface="Cambria" panose="02040503050406030204" pitchFamily="18" charset="0"/>
              </a:rPr>
              <a:t>Micheletti</a:t>
            </a:r>
            <a:r>
              <a:rPr lang="en-US" sz="1200" dirty="0">
                <a:latin typeface="Cambria" panose="02040503050406030204" pitchFamily="18" charset="0"/>
                <a:ea typeface="Cambria" panose="02040503050406030204" pitchFamily="18" charset="0"/>
              </a:rPr>
              <a:t> group Structure 2015</a:t>
            </a:r>
          </a:p>
        </p:txBody>
      </p:sp>
    </p:spTree>
    <p:extLst>
      <p:ext uri="{BB962C8B-B14F-4D97-AF65-F5344CB8AC3E}">
        <p14:creationId xmlns:p14="http://schemas.microsoft.com/office/powerpoint/2010/main" val="2860984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D7421-6A26-1A0F-FB18-0FA850B6E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987"/>
            <a:ext cx="10515600" cy="865178"/>
          </a:xfrm>
        </p:spPr>
        <p:txBody>
          <a:bodyPr/>
          <a:lstStyle/>
          <a:p>
            <a:pPr algn="ctr"/>
            <a:r>
              <a:rPr lang="en-US" dirty="0"/>
              <a:t>Densities of states for model quality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D15DA28-C844-D538-F33B-0E14E0B1A1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49836"/>
          <a:stretch/>
        </p:blipFill>
        <p:spPr>
          <a:xfrm>
            <a:off x="3817389" y="3856095"/>
            <a:ext cx="4114800" cy="299091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F9AF08-E98E-C93B-CC48-6A0325009A8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741"/>
          <a:stretch/>
        </p:blipFill>
        <p:spPr>
          <a:xfrm>
            <a:off x="8103696" y="863278"/>
            <a:ext cx="4114800" cy="2959304"/>
          </a:xfrm>
          <a:prstGeom prst="rect">
            <a:avLst/>
          </a:prstGeom>
        </p:spPr>
      </p:pic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A135C9C4-1732-9EF6-DB32-9AA7C8F741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164"/>
          <a:stretch/>
        </p:blipFill>
        <p:spPr>
          <a:xfrm>
            <a:off x="8103696" y="3867082"/>
            <a:ext cx="4114800" cy="29713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84E6D5B-2DCF-DB66-A491-ECEE7ACD7B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0000"/>
          <a:stretch/>
        </p:blipFill>
        <p:spPr>
          <a:xfrm>
            <a:off x="3817389" y="876165"/>
            <a:ext cx="4114800" cy="3003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B8C57D7-504D-39D0-20ED-6157DA662E5F}"/>
                  </a:ext>
                </a:extLst>
              </p:cNvPr>
              <p:cNvSpPr txBox="1"/>
              <p:nvPr/>
            </p:nvSpPr>
            <p:spPr>
              <a:xfrm>
                <a:off x="0" y="1372011"/>
                <a:ext cx="3645882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onte Carlo and free energy methods determine the number of map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ith given qual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Mapping space is dominated by “typical” representation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Typical quality systematically decreases with coarsening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High quality representations are rare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r>
                  <a:rPr lang="en-US" dirty="0"/>
                  <a:t> is more sensitive to mapping details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B8C57D7-504D-39D0-20ED-6157DA662E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2011"/>
                <a:ext cx="3645882" cy="4524315"/>
              </a:xfrm>
              <a:prstGeom prst="rect">
                <a:avLst/>
              </a:prstGeom>
              <a:blipFill>
                <a:blip r:embed="rId4"/>
                <a:stretch>
                  <a:fillRect l="-1042" t="-560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1E0B546-B87C-E162-1231-3C6CCD2FFB75}"/>
              </a:ext>
            </a:extLst>
          </p:cNvPr>
          <p:cNvSpPr txBox="1"/>
          <p:nvPr/>
        </p:nvSpPr>
        <p:spPr>
          <a:xfrm>
            <a:off x="0" y="6334780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Foley, Kidder, Shell, </a:t>
            </a:r>
            <a:r>
              <a:rPr lang="en-US" sz="1200" dirty="0" err="1"/>
              <a:t>Noid</a:t>
            </a:r>
            <a:r>
              <a:rPr lang="en-US" sz="1200" dirty="0"/>
              <a:t> PNAS </a:t>
            </a:r>
            <a:r>
              <a:rPr lang="en-US" sz="1200" b="1" dirty="0"/>
              <a:t>2020</a:t>
            </a:r>
          </a:p>
          <a:p>
            <a:r>
              <a:rPr lang="en-US" sz="1200" dirty="0"/>
              <a:t>Kidder, Shell, Noid JCP </a:t>
            </a:r>
            <a:r>
              <a:rPr lang="en-US" sz="1200" b="1" dirty="0"/>
              <a:t>202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048786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741BC-971B-85E0-EB17-BEBE970268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0"/>
            <a:ext cx="10515600" cy="1325563"/>
          </a:xfrm>
        </p:spPr>
        <p:txBody>
          <a:bodyPr/>
          <a:lstStyle/>
          <a:p>
            <a:r>
              <a:rPr lang="en-US" dirty="0"/>
              <a:t>Spectral quality versus information cont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672455-BBE1-D05E-86E2-E5BA9FA38B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512" y="1114465"/>
            <a:ext cx="7223048" cy="5297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B94594-642B-E4D4-4C89-6227BBE6A4F0}"/>
                  </a:ext>
                </a:extLst>
              </p:cNvPr>
              <p:cNvSpPr txBox="1"/>
              <p:nvPr/>
            </p:nvSpPr>
            <p:spPr>
              <a:xfrm>
                <a:off x="0" y="6476620"/>
                <a:ext cx="93205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92D050"/>
                    </a:solidFill>
                  </a:rPr>
                  <a:t>positively</a:t>
                </a:r>
                <a:r>
                  <a:rPr lang="en-US" b="1" i="1" dirty="0"/>
                  <a:t> </a:t>
                </a:r>
                <a:r>
                  <a:rPr lang="en-US" dirty="0"/>
                  <a:t>correlated at high resolution, but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anti-correlated</a:t>
                </a:r>
                <a:r>
                  <a:rPr lang="en-US" dirty="0"/>
                  <a:t> at low resolution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B94594-642B-E4D4-4C89-6227BBE6A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76620"/>
                <a:ext cx="9320560" cy="369332"/>
              </a:xfrm>
              <a:prstGeom prst="rect">
                <a:avLst/>
              </a:prstGeom>
              <a:blipFill>
                <a:blip r:embed="rId3"/>
                <a:stretch>
                  <a:fillRect t="-6452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3B0AE88-2959-1431-07A0-C61D468ECF36}"/>
              </a:ext>
            </a:extLst>
          </p:cNvPr>
          <p:cNvSpPr txBox="1"/>
          <p:nvPr/>
        </p:nvSpPr>
        <p:spPr>
          <a:xfrm>
            <a:off x="9981540" y="6545459"/>
            <a:ext cx="22092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dder, Shell, Noid </a:t>
            </a:r>
            <a:r>
              <a:rPr kumimoji="0" lang="en-US" sz="12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CP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4</a:t>
            </a:r>
          </a:p>
        </p:txBody>
      </p:sp>
    </p:spTree>
    <p:extLst>
      <p:ext uri="{BB962C8B-B14F-4D97-AF65-F5344CB8AC3E}">
        <p14:creationId xmlns:p14="http://schemas.microsoft.com/office/powerpoint/2010/main" val="1598786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98D50-C4D8-00D6-5F2B-A552E898B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100" y="1433"/>
            <a:ext cx="10515600" cy="1003454"/>
          </a:xfrm>
        </p:spPr>
        <p:txBody>
          <a:bodyPr/>
          <a:lstStyle/>
          <a:p>
            <a:pPr algn="ctr"/>
            <a:r>
              <a:rPr lang="en-US" dirty="0"/>
              <a:t>Phase transition in mapping space?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552C46C-4E98-3295-BEF9-80EAC4A505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72893" y="1004887"/>
            <a:ext cx="3669452" cy="5236091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4CD00E-DC38-1D33-1E96-D6A693B3DC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604" y="156119"/>
            <a:ext cx="4114800" cy="62868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A05829-BB1A-42E0-33DF-F738F25101BA}"/>
                  </a:ext>
                </a:extLst>
              </p:cNvPr>
              <p:cNvSpPr txBox="1"/>
              <p:nvPr/>
            </p:nvSpPr>
            <p:spPr>
              <a:xfrm>
                <a:off x="0" y="6240978"/>
                <a:ext cx="72148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4</m:t>
                    </m:r>
                  </m:oMath>
                </a14:m>
                <a:r>
                  <a:rPr lang="en-US" dirty="0"/>
                  <a:t>, mapping space seems to undergo a “phase transition” distinguishing good and bad representations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CA05829-BB1A-42E0-33DF-F738F2510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40978"/>
                <a:ext cx="7214839" cy="646331"/>
              </a:xfrm>
              <a:prstGeom prst="rect">
                <a:avLst/>
              </a:prstGeom>
              <a:blipFill>
                <a:blip r:embed="rId4"/>
                <a:stretch>
                  <a:fillRect l="-703" t="-3846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9B661C6-D9DE-00DA-53E2-E26FA2758E03}"/>
              </a:ext>
            </a:extLst>
          </p:cNvPr>
          <p:cNvSpPr txBox="1"/>
          <p:nvPr/>
        </p:nvSpPr>
        <p:spPr>
          <a:xfrm>
            <a:off x="9755114" y="6394902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Foley, Kidder, Shell, </a:t>
            </a:r>
            <a:r>
              <a:rPr lang="en-US" sz="1200" dirty="0" err="1"/>
              <a:t>Noid</a:t>
            </a:r>
            <a:r>
              <a:rPr lang="en-US" sz="1200" dirty="0"/>
              <a:t> PNAS </a:t>
            </a:r>
            <a:r>
              <a:rPr lang="en-US" sz="1200" b="1" dirty="0"/>
              <a:t>2020</a:t>
            </a:r>
          </a:p>
          <a:p>
            <a:pPr algn="r"/>
            <a:r>
              <a:rPr lang="en-US" sz="1200" dirty="0"/>
              <a:t>Kidder, Shell, Noid JCP </a:t>
            </a:r>
            <a:r>
              <a:rPr lang="en-US" sz="1200" b="1" dirty="0"/>
              <a:t>202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0193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1AA0F-BB03-B1DD-434E-8D203F5B4F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7010400" cy="1325563"/>
          </a:xfrm>
        </p:spPr>
        <p:txBody>
          <a:bodyPr/>
          <a:lstStyle/>
          <a:p>
            <a:r>
              <a:rPr lang="en-US" dirty="0"/>
              <a:t>Information: </a:t>
            </a:r>
            <a:br>
              <a:rPr lang="en-US" dirty="0"/>
            </a:br>
            <a:r>
              <a:rPr lang="en-US" dirty="0"/>
              <a:t>Physics vs noise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01F271D-AF2A-868F-9435-980B81B142B3}"/>
              </a:ext>
            </a:extLst>
          </p:cNvPr>
          <p:cNvGraphicFramePr>
            <a:graphicFrameLocks noGrp="1"/>
          </p:cNvGraphicFramePr>
          <p:nvPr/>
        </p:nvGraphicFramePr>
        <p:xfrm>
          <a:off x="4851402" y="5029200"/>
          <a:ext cx="734059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6866">
                  <a:extLst>
                    <a:ext uri="{9D8B030D-6E8A-4147-A177-3AD203B41FA5}">
                      <a16:colId xmlns:a16="http://schemas.microsoft.com/office/drawing/2014/main" val="2851334679"/>
                    </a:ext>
                  </a:extLst>
                </a:gridCol>
                <a:gridCol w="2446866">
                  <a:extLst>
                    <a:ext uri="{9D8B030D-6E8A-4147-A177-3AD203B41FA5}">
                      <a16:colId xmlns:a16="http://schemas.microsoft.com/office/drawing/2014/main" val="3354155709"/>
                    </a:ext>
                  </a:extLst>
                </a:gridCol>
                <a:gridCol w="2446866">
                  <a:extLst>
                    <a:ext uri="{9D8B030D-6E8A-4147-A177-3AD203B41FA5}">
                      <a16:colId xmlns:a16="http://schemas.microsoft.com/office/drawing/2014/main" val="3363976411"/>
                    </a:ext>
                  </a:extLst>
                </a:gridCol>
              </a:tblGrid>
              <a:tr h="30141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hys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oi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891078"/>
                  </a:ext>
                </a:extLst>
              </a:tr>
              <a:tr h="301413">
                <a:tc>
                  <a:txBody>
                    <a:bodyPr/>
                    <a:lstStyle/>
                    <a:p>
                      <a:r>
                        <a:rPr lang="en-US" dirty="0"/>
                        <a:t>Freque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ig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1757083"/>
                  </a:ext>
                </a:extLst>
              </a:tr>
              <a:tr h="301413">
                <a:tc>
                  <a:txBody>
                    <a:bodyPr/>
                    <a:lstStyle/>
                    <a:p>
                      <a:r>
                        <a:rPr lang="en-US" dirty="0"/>
                        <a:t>Amplitude/sc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rge/glob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mall/localiz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353815"/>
                  </a:ext>
                </a:extLst>
              </a:tr>
              <a:tr h="301413">
                <a:tc>
                  <a:txBody>
                    <a:bodyPr/>
                    <a:lstStyle/>
                    <a:p>
                      <a:r>
                        <a:rPr lang="en-US" dirty="0"/>
                        <a:t>Constrai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r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9628484"/>
                  </a:ext>
                </a:extLst>
              </a:tr>
              <a:tr h="30141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Information cont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o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ic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4404971"/>
                  </a:ext>
                </a:extLst>
              </a:tr>
            </a:tbl>
          </a:graphicData>
        </a:graphic>
      </p:graphicFrame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8F681FF9-CC89-1D66-ED3C-458E568F7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-1"/>
            <a:ext cx="6705599" cy="502920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CE81FE-F462-181A-1842-E28342AD2203}"/>
              </a:ext>
            </a:extLst>
          </p:cNvPr>
          <p:cNvSpPr txBox="1"/>
          <p:nvPr/>
        </p:nvSpPr>
        <p:spPr>
          <a:xfrm>
            <a:off x="6096000" y="3699827"/>
            <a:ext cx="1295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6A85AD-D62D-6070-4362-51B835805A94}"/>
              </a:ext>
            </a:extLst>
          </p:cNvPr>
          <p:cNvSpPr txBox="1"/>
          <p:nvPr/>
        </p:nvSpPr>
        <p:spPr>
          <a:xfrm>
            <a:off x="9131301" y="2738735"/>
            <a:ext cx="1092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</a:rPr>
              <a:t>Noi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A4DC41-0465-C64C-3C5D-ABF8DCB78F8B}"/>
              </a:ext>
            </a:extLst>
          </p:cNvPr>
          <p:cNvSpPr txBox="1"/>
          <p:nvPr/>
        </p:nvSpPr>
        <p:spPr>
          <a:xfrm>
            <a:off x="266702" y="2222500"/>
            <a:ext cx="41275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Prior</a:t>
            </a:r>
            <a:r>
              <a:rPr lang="en-US" dirty="0"/>
              <a:t> expectation: Maximize the information content of reduced models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UT</a:t>
            </a:r>
            <a:r>
              <a:rPr lang="en-US" dirty="0"/>
              <a:t> most information in high resolution models is </a:t>
            </a:r>
            <a:r>
              <a:rPr lang="en-US" b="1" i="1" dirty="0">
                <a:solidFill>
                  <a:srgbClr val="FF0000"/>
                </a:solidFill>
              </a:rPr>
              <a:t>noise</a:t>
            </a:r>
          </a:p>
          <a:p>
            <a:endParaRPr lang="en-US" b="1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gh resolution models contain little information about </a:t>
            </a:r>
            <a:r>
              <a:rPr lang="en-US" b="1" i="1" dirty="0">
                <a:solidFill>
                  <a:srgbClr val="00B050"/>
                </a:solidFill>
              </a:rPr>
              <a:t>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Posterior </a:t>
            </a:r>
            <a:r>
              <a:rPr lang="en-US" dirty="0"/>
              <a:t>expectation: Minimize the information content of reduced models</a:t>
            </a: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1059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3017C-E05F-598E-4948-0E63BA668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Partitioning information: CG + Lo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B7B113B-065F-273A-6E5B-7B5CC16E43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4558" y="1815751"/>
                <a:ext cx="6743700" cy="251092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AA 	          </a:t>
                </a:r>
                <a:r>
                  <a:rPr lang="en-US" dirty="0">
                    <a:solidFill>
                      <a:schemeClr val="accent1"/>
                    </a:solidFill>
                    <a:latin typeface="Cambria Math" panose="02040503050406030204" pitchFamily="18" charset="0"/>
                  </a:rPr>
                  <a:t>CG/mapped</a:t>
                </a:r>
                <a:r>
                  <a:rPr lang="en-US" dirty="0">
                    <a:latin typeface="Cambria Math" panose="02040503050406030204" pitchFamily="18" charset="0"/>
                  </a:rPr>
                  <a:t>		</a:t>
                </a:r>
                <a:r>
                  <a:rPr lang="en-US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Lost</a:t>
                </a: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e>
                          <m:r>
                            <a:rPr lang="en-US" b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A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=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CG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+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map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B7B113B-065F-273A-6E5B-7B5CC16E43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558" y="1815751"/>
                <a:ext cx="6743700" cy="2510922"/>
              </a:xfrm>
              <a:blipFill>
                <a:blip r:embed="rId2"/>
                <a:stretch>
                  <a:fillRect l="-1880"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graph of 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0213DC8F-82E1-70A2-E45A-1ED27D9571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299" b="50156"/>
          <a:stretch/>
        </p:blipFill>
        <p:spPr>
          <a:xfrm>
            <a:off x="5973689" y="4544845"/>
            <a:ext cx="3017520" cy="1984170"/>
          </a:xfrm>
          <a:prstGeom prst="rect">
            <a:avLst/>
          </a:prstGeom>
        </p:spPr>
      </p:pic>
      <p:pic>
        <p:nvPicPr>
          <p:cNvPr id="7" name="Picture 6" descr="A graph of 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6EE12AFD-7D0B-AC92-92E0-1CC9E1A6AC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74" t="15977" r="52958" b="26011"/>
          <a:stretch/>
        </p:blipFill>
        <p:spPr>
          <a:xfrm>
            <a:off x="7650996" y="1093791"/>
            <a:ext cx="3409628" cy="2956301"/>
          </a:xfrm>
          <a:prstGeom prst="rect">
            <a:avLst/>
          </a:prstGeom>
        </p:spPr>
      </p:pic>
      <p:pic>
        <p:nvPicPr>
          <p:cNvPr id="8" name="Picture 7" descr="A graph of a graph of a graph&#10;&#10;Description automatically generated with medium confidence">
            <a:extLst>
              <a:ext uri="{FF2B5EF4-FFF2-40B4-BE49-F238E27FC236}">
                <a16:creationId xmlns:a16="http://schemas.microsoft.com/office/drawing/2014/main" id="{CFF93A48-CFD3-D6DC-5DA9-270F3D25CB5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299" t="50000"/>
          <a:stretch/>
        </p:blipFill>
        <p:spPr>
          <a:xfrm>
            <a:off x="8991209" y="4478327"/>
            <a:ext cx="3108960" cy="205068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42A1B33-B8D5-BFF9-7D38-4FE6A587B035}"/>
              </a:ext>
            </a:extLst>
          </p:cNvPr>
          <p:cNvSpPr txBox="1"/>
          <p:nvPr/>
        </p:nvSpPr>
        <p:spPr>
          <a:xfrm>
            <a:off x="6908660" y="4066636"/>
            <a:ext cx="1766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Cambria Math" panose="02040503050406030204" pitchFamily="18" charset="0"/>
              </a:rPr>
              <a:t>CG/mapped</a:t>
            </a: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A17D577-922F-0303-99FC-B6015A490525}"/>
              </a:ext>
            </a:extLst>
          </p:cNvPr>
          <p:cNvSpPr txBox="1"/>
          <p:nvPr/>
        </p:nvSpPr>
        <p:spPr>
          <a:xfrm>
            <a:off x="10456686" y="4050092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Cambria Math" panose="02040503050406030204" pitchFamily="18" charset="0"/>
              </a:rPr>
              <a:t>Lost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42697F-CB2F-EAF1-DF4B-2DC0BE146A51}"/>
              </a:ext>
            </a:extLst>
          </p:cNvPr>
          <p:cNvSpPr txBox="1"/>
          <p:nvPr/>
        </p:nvSpPr>
        <p:spPr>
          <a:xfrm>
            <a:off x="9085543" y="909979"/>
            <a:ext cx="540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E0B1025-A598-19C9-F4A3-792B927CB764}"/>
                  </a:ext>
                </a:extLst>
              </p:cNvPr>
              <p:cNvSpPr txBox="1"/>
              <p:nvPr/>
            </p:nvSpPr>
            <p:spPr>
              <a:xfrm>
                <a:off x="28651" y="4544845"/>
                <a:ext cx="6620122" cy="2248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Min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G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>
                  <a:buFont typeface="Wingdings" pitchFamily="2" charset="2"/>
                  <a:buChar char="Ø"/>
                </a:pPr>
                <a:r>
                  <a:rPr lang="en-US" sz="2400" dirty="0"/>
                  <a:t> Simplifies CG model and simulations </a:t>
                </a:r>
                <a:br>
                  <a:rPr lang="en-US" sz="2400" dirty="0"/>
                </a:br>
                <a:r>
                  <a:rPr lang="en-US" sz="2400" dirty="0"/>
                  <a:t>	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>
                  <a:buFont typeface="Wingdings" pitchFamily="2" charset="2"/>
                  <a:buChar char="Ø"/>
                </a:pPr>
                <a:r>
                  <a:rPr lang="en-US" sz="2400" dirty="0"/>
                  <a:t>Reduces degeneracy of CG configurat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E0B1025-A598-19C9-F4A3-792B927CB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" y="4544845"/>
                <a:ext cx="6620122" cy="2248885"/>
              </a:xfrm>
              <a:prstGeom prst="rect">
                <a:avLst/>
              </a:prstGeom>
              <a:blipFill>
                <a:blip r:embed="rId4"/>
                <a:stretch>
                  <a:fillRect l="-1341" t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65BB4D1-7727-2D24-AC67-EF0B9C1FDB40}"/>
              </a:ext>
            </a:extLst>
          </p:cNvPr>
          <p:cNvSpPr txBox="1"/>
          <p:nvPr/>
        </p:nvSpPr>
        <p:spPr>
          <a:xfrm>
            <a:off x="10042902" y="6529803"/>
            <a:ext cx="214457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7710474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group of colored lines&#10;&#10;Description automatically generated">
            <a:extLst>
              <a:ext uri="{FF2B5EF4-FFF2-40B4-BE49-F238E27FC236}">
                <a16:creationId xmlns:a16="http://schemas.microsoft.com/office/drawing/2014/main" id="{A047DA8C-22A1-040B-EB88-8B31EE4CAC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1042"/>
            <a:ext cx="6230458" cy="4790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443C151-F84E-9894-CCF9-FF969B825BF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57592" y="10003"/>
                <a:ext cx="10800616" cy="919195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dirty="0"/>
                  <a:t>Minimizing or 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443C151-F84E-9894-CCF9-FF969B825B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57592" y="10003"/>
                <a:ext cx="10800616" cy="919195"/>
              </a:xfrm>
              <a:blipFill>
                <a:blip r:embed="rId3"/>
                <a:stretch>
                  <a:fillRect t="-10959" b="-1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C00BBCD6-27E8-3B87-4B01-CB40DDB51663}"/>
              </a:ext>
            </a:extLst>
          </p:cNvPr>
          <p:cNvGrpSpPr>
            <a:grpSpLocks noChangeAspect="1"/>
          </p:cNvGrpSpPr>
          <p:nvPr/>
        </p:nvGrpSpPr>
        <p:grpSpPr>
          <a:xfrm>
            <a:off x="1345831" y="3091446"/>
            <a:ext cx="1769398" cy="1688076"/>
            <a:chOff x="9153068" y="1715527"/>
            <a:chExt cx="2856561" cy="2725272"/>
          </a:xfrm>
        </p:grpSpPr>
        <p:pic>
          <p:nvPicPr>
            <p:cNvPr id="14" name="Picture 13" descr="Shape&#10;&#10;Description automatically generated">
              <a:extLst>
                <a:ext uri="{FF2B5EF4-FFF2-40B4-BE49-F238E27FC236}">
                  <a16:creationId xmlns:a16="http://schemas.microsoft.com/office/drawing/2014/main" id="{53CD2F0E-8F42-4CA6-DF36-B61DDE8CF48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3068" y="1715527"/>
              <a:ext cx="2856561" cy="2725272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2B93665-80AA-521D-2DF6-B75AA122E43C}"/>
                </a:ext>
              </a:extLst>
            </p:cNvPr>
            <p:cNvSpPr/>
            <p:nvPr/>
          </p:nvSpPr>
          <p:spPr>
            <a:xfrm>
              <a:off x="9380413" y="1974759"/>
              <a:ext cx="2546544" cy="2278398"/>
            </a:xfrm>
            <a:prstGeom prst="rect">
              <a:avLst/>
            </a:prstGeom>
            <a:noFill/>
            <a:ln w="57150">
              <a:solidFill>
                <a:srgbClr val="1A79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95043F4-2CC8-0DE1-56DF-306DCCAB18F3}"/>
              </a:ext>
            </a:extLst>
          </p:cNvPr>
          <p:cNvGrpSpPr>
            <a:grpSpLocks noChangeAspect="1"/>
          </p:cNvGrpSpPr>
          <p:nvPr/>
        </p:nvGrpSpPr>
        <p:grpSpPr>
          <a:xfrm>
            <a:off x="1458000" y="1136593"/>
            <a:ext cx="1533524" cy="1463040"/>
            <a:chOff x="382945" y="4208356"/>
            <a:chExt cx="2259740" cy="2155878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514D59F-3B18-E238-8DCE-BE8B782C598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2945" y="4208356"/>
              <a:ext cx="2259737" cy="2155878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E720A51-D7C4-D6DF-E351-4107F61E27FF}"/>
                </a:ext>
              </a:extLst>
            </p:cNvPr>
            <p:cNvSpPr/>
            <p:nvPr/>
          </p:nvSpPr>
          <p:spPr>
            <a:xfrm>
              <a:off x="382948" y="4253157"/>
              <a:ext cx="2259737" cy="2066277"/>
            </a:xfrm>
            <a:prstGeom prst="rect">
              <a:avLst/>
            </a:prstGeom>
            <a:noFill/>
            <a:ln w="57150">
              <a:solidFill>
                <a:srgbClr val="FE85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3BC58DC-C60F-7359-9EA9-EC862CDE74C6}"/>
              </a:ext>
            </a:extLst>
          </p:cNvPr>
          <p:cNvGrpSpPr>
            <a:grpSpLocks noChangeAspect="1"/>
          </p:cNvGrpSpPr>
          <p:nvPr/>
        </p:nvGrpSpPr>
        <p:grpSpPr>
          <a:xfrm>
            <a:off x="4527500" y="2490318"/>
            <a:ext cx="1594735" cy="1554480"/>
            <a:chOff x="382947" y="964244"/>
            <a:chExt cx="2260102" cy="2203051"/>
          </a:xfrm>
        </p:grpSpPr>
        <p:pic>
          <p:nvPicPr>
            <p:cNvPr id="20" name="Picture 19" descr="Shape, arrow&#10;&#10;Description automatically generated">
              <a:extLst>
                <a:ext uri="{FF2B5EF4-FFF2-40B4-BE49-F238E27FC236}">
                  <a16:creationId xmlns:a16="http://schemas.microsoft.com/office/drawing/2014/main" id="{FA7E741C-3624-D5A2-2723-83E75AC10A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027" y="1064175"/>
              <a:ext cx="2202022" cy="2103120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785BBD5-1F09-1611-71DC-85FBD657EE2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2947" y="964244"/>
              <a:ext cx="2259737" cy="2066277"/>
            </a:xfrm>
            <a:prstGeom prst="rect">
              <a:avLst/>
            </a:prstGeom>
            <a:noFill/>
            <a:ln w="57150">
              <a:solidFill>
                <a:srgbClr val="34A3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987475D-16AC-568F-893A-5A58D71DC9E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3"/>
          <a:stretch/>
        </p:blipFill>
        <p:spPr>
          <a:xfrm>
            <a:off x="6431280" y="1350924"/>
            <a:ext cx="5760720" cy="43307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A2CD07-B7BD-64EC-E689-77C8A2B3AF11}"/>
              </a:ext>
            </a:extLst>
          </p:cNvPr>
          <p:cNvSpPr txBox="1"/>
          <p:nvPr/>
        </p:nvSpPr>
        <p:spPr>
          <a:xfrm>
            <a:off x="10042902" y="6529803"/>
            <a:ext cx="214457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475EB2-6AFE-C110-4B99-0C8F123B684E}"/>
                  </a:ext>
                </a:extLst>
              </p:cNvPr>
              <p:cNvSpPr txBox="1"/>
              <p:nvPr/>
            </p:nvSpPr>
            <p:spPr>
              <a:xfrm>
                <a:off x="10617080" y="4478627"/>
                <a:ext cx="7128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2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475EB2-6AFE-C110-4B99-0C8F123B6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080" y="4478627"/>
                <a:ext cx="712887" cy="369332"/>
              </a:xfrm>
              <a:prstGeom prst="rect">
                <a:avLst/>
              </a:prstGeom>
              <a:blipFill>
                <a:blip r:embed="rId8"/>
                <a:stretch>
                  <a:fillRect t="-6667" r="-526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82F4E8-C07A-ACDA-6C89-2458F0F4E59E}"/>
                  </a:ext>
                </a:extLst>
              </p:cNvPr>
              <p:cNvSpPr txBox="1"/>
              <p:nvPr/>
            </p:nvSpPr>
            <p:spPr>
              <a:xfrm>
                <a:off x="247439" y="6363441"/>
                <a:ext cx="11082528" cy="49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either minimizing nor 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∝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400" dirty="0"/>
                  <a:t> agrees with physical intuition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82F4E8-C07A-ACDA-6C89-2458F0F4E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39" y="6363441"/>
                <a:ext cx="11082528" cy="494559"/>
              </a:xfrm>
              <a:prstGeom prst="rect">
                <a:avLst/>
              </a:prstGeom>
              <a:blipFill>
                <a:blip r:embed="rId9"/>
                <a:stretch>
                  <a:fillRect l="-801" t="-7692"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535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7772400" cy="596900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/>
              <a:t>Acknowledgements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540" y="915581"/>
            <a:ext cx="4271963" cy="825500"/>
          </a:xfrm>
          <a:prstGeom prst="rect">
            <a:avLst/>
          </a:prstGeom>
        </p:spPr>
      </p:pic>
      <p:pic>
        <p:nvPicPr>
          <p:cNvPr id="2" name="Picture 1" descr="Bocs.tif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0" r="10354"/>
          <a:stretch/>
        </p:blipFill>
        <p:spPr>
          <a:xfrm>
            <a:off x="6629540" y="2281924"/>
            <a:ext cx="4923044" cy="31943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95872" y="5784668"/>
            <a:ext cx="49230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3366FF"/>
                </a:solidFill>
              </a:rPr>
              <a:t>BOCS</a:t>
            </a:r>
            <a:r>
              <a:rPr lang="en-US" sz="1600" dirty="0"/>
              <a:t>: Bottom-up Open-source Coarse-graining Software</a:t>
            </a:r>
          </a:p>
          <a:p>
            <a:r>
              <a:rPr lang="en-US" sz="1600" dirty="0"/>
              <a:t>Dunn, </a:t>
            </a:r>
            <a:r>
              <a:rPr lang="en-US" sz="1600" dirty="0" err="1"/>
              <a:t>Lebold</a:t>
            </a:r>
            <a:r>
              <a:rPr lang="en-US" sz="1600" dirty="0"/>
              <a:t>, </a:t>
            </a:r>
            <a:r>
              <a:rPr lang="en-US" sz="1600" dirty="0" err="1"/>
              <a:t>Delyser</a:t>
            </a:r>
            <a:r>
              <a:rPr lang="en-US" sz="1600" dirty="0"/>
              <a:t>, </a:t>
            </a:r>
            <a:r>
              <a:rPr lang="en-US" sz="1600" dirty="0" err="1"/>
              <a:t>Rudzinski</a:t>
            </a:r>
            <a:r>
              <a:rPr lang="en-US" sz="1600" dirty="0"/>
              <a:t>, Noid </a:t>
            </a:r>
            <a:r>
              <a:rPr lang="en-US" sz="1600" i="1" dirty="0"/>
              <a:t>JPCB </a:t>
            </a:r>
            <a:r>
              <a:rPr lang="en-US" sz="1600" dirty="0"/>
              <a:t>2018</a:t>
            </a:r>
          </a:p>
          <a:p>
            <a:r>
              <a:rPr lang="en-US" sz="1600" dirty="0"/>
              <a:t>https://</a:t>
            </a:r>
            <a:r>
              <a:rPr lang="en-US" sz="1600" dirty="0" err="1"/>
              <a:t>github.com</a:t>
            </a:r>
            <a:r>
              <a:rPr lang="en-US" sz="1600" dirty="0"/>
              <a:t>/</a:t>
            </a:r>
            <a:r>
              <a:rPr lang="en-US" sz="1600" dirty="0" err="1"/>
              <a:t>noid</a:t>
            </a:r>
            <a:r>
              <a:rPr lang="en-US" sz="1600" dirty="0"/>
              <a:t>-group/BOCS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4460598"/>
            <a:ext cx="6096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numCol="3">
            <a:prstTxWarp prst="textNoShape">
              <a:avLst/>
            </a:prstTxWarp>
            <a:spAutoFit/>
          </a:bodyPr>
          <a:lstStyle/>
          <a:p>
            <a:r>
              <a:rPr lang="en-US" sz="1400" b="1" u="sng" dirty="0"/>
              <a:t>Current Members</a:t>
            </a:r>
          </a:p>
          <a:p>
            <a:r>
              <a:rPr lang="en-US" sz="1400" b="1" dirty="0">
                <a:solidFill>
                  <a:srgbClr val="FF0000"/>
                </a:solidFill>
              </a:rPr>
              <a:t>Katie Kidder</a:t>
            </a:r>
            <a:r>
              <a:rPr lang="en-US" sz="1400" dirty="0"/>
              <a:t>	</a:t>
            </a:r>
          </a:p>
          <a:p>
            <a:r>
              <a:rPr lang="en-US" sz="1400" dirty="0"/>
              <a:t>Maria </a:t>
            </a:r>
            <a:r>
              <a:rPr lang="en-US" sz="1400" dirty="0" err="1"/>
              <a:t>Lesniewski</a:t>
            </a:r>
            <a:r>
              <a:rPr lang="en-US" sz="1400" dirty="0"/>
              <a:t>	</a:t>
            </a:r>
            <a:endParaRPr lang="en-US" sz="1400" b="1" u="sng" dirty="0"/>
          </a:p>
          <a:p>
            <a:r>
              <a:rPr lang="en-US" sz="1400" dirty="0" err="1"/>
              <a:t>Lucus</a:t>
            </a:r>
            <a:r>
              <a:rPr lang="en-US" sz="1400" dirty="0"/>
              <a:t> </a:t>
            </a:r>
            <a:r>
              <a:rPr lang="en-US" sz="1400" dirty="0" err="1"/>
              <a:t>Mussi</a:t>
            </a:r>
            <a:r>
              <a:rPr lang="en-US" sz="1400" dirty="0"/>
              <a:t>	</a:t>
            </a:r>
            <a:br>
              <a:rPr lang="en-US" sz="1400" dirty="0"/>
            </a:br>
            <a:r>
              <a:rPr lang="en-US" sz="1400" dirty="0" err="1"/>
              <a:t>Sanchay</a:t>
            </a:r>
            <a:r>
              <a:rPr lang="en-US" sz="1400" dirty="0"/>
              <a:t> Agarwal</a:t>
            </a:r>
            <a:br>
              <a:rPr lang="en-US" sz="1400" dirty="0"/>
            </a:br>
            <a:r>
              <a:rPr lang="en-US" sz="1400" dirty="0"/>
              <a:t>Ben </a:t>
            </a:r>
            <a:r>
              <a:rPr lang="en-US" sz="1400" dirty="0" err="1"/>
              <a:t>Curlee</a:t>
            </a:r>
            <a:r>
              <a:rPr lang="en-US" sz="1400" dirty="0"/>
              <a:t>		</a:t>
            </a:r>
            <a:endParaRPr lang="en-US" sz="1400" u="sng" dirty="0"/>
          </a:p>
          <a:p>
            <a:endParaRPr lang="en-US" sz="1400" b="1" dirty="0"/>
          </a:p>
          <a:p>
            <a:r>
              <a:rPr lang="en-US" sz="1400" b="1" dirty="0"/>
              <a:t>	</a:t>
            </a:r>
          </a:p>
          <a:p>
            <a:r>
              <a:rPr lang="en-US" sz="1400" dirty="0"/>
              <a:t>Prof. M. Scott Shell  </a:t>
            </a:r>
            <a:r>
              <a:rPr lang="en-US" sz="1400" b="1" u="sng" dirty="0"/>
              <a:t>Alumni </a:t>
            </a:r>
            <a:r>
              <a:rPr lang="en-US" sz="1400" b="1" dirty="0"/>
              <a:t>	</a:t>
            </a:r>
          </a:p>
          <a:p>
            <a:r>
              <a:rPr lang="en-US" sz="1400" dirty="0"/>
              <a:t>Ryan </a:t>
            </a:r>
            <a:r>
              <a:rPr lang="en-US" sz="1400" dirty="0" err="1"/>
              <a:t>Szukalo</a:t>
            </a:r>
            <a:r>
              <a:rPr lang="en-US" sz="1400" dirty="0"/>
              <a:t> </a:t>
            </a:r>
            <a:endParaRPr lang="en-US" sz="1400" u="sng" dirty="0"/>
          </a:p>
          <a:p>
            <a:r>
              <a:rPr lang="en-US" sz="1400" dirty="0"/>
              <a:t>Kathleen </a:t>
            </a:r>
            <a:r>
              <a:rPr lang="en-US" sz="1400" dirty="0" err="1"/>
              <a:t>Krist</a:t>
            </a:r>
            <a:endParaRPr lang="en-US" sz="1400" b="1" u="sng" dirty="0"/>
          </a:p>
          <a:p>
            <a:r>
              <a:rPr lang="en-US" sz="1400" dirty="0"/>
              <a:t>Varun </a:t>
            </a:r>
            <a:r>
              <a:rPr lang="en-US" sz="1400" dirty="0" err="1"/>
              <a:t>Mandalaparthy</a:t>
            </a:r>
            <a:r>
              <a:rPr lang="en-US" sz="1400" dirty="0"/>
              <a:t> </a:t>
            </a:r>
            <a:endParaRPr lang="en-US" sz="1400" b="1" dirty="0">
              <a:solidFill>
                <a:srgbClr val="FF0000"/>
              </a:solidFill>
            </a:endParaRPr>
          </a:p>
          <a:p>
            <a:r>
              <a:rPr lang="en-US" sz="1400" dirty="0"/>
              <a:t>Michael </a:t>
            </a:r>
            <a:r>
              <a:rPr lang="en-US" sz="1400" dirty="0" err="1"/>
              <a:t>DeLyser</a:t>
            </a:r>
            <a:endParaRPr lang="en-US" sz="1400" dirty="0"/>
          </a:p>
          <a:p>
            <a:r>
              <a:rPr lang="en-US" sz="1400" dirty="0"/>
              <a:t>Kathryn </a:t>
            </a:r>
            <a:r>
              <a:rPr lang="en-US" sz="1400" dirty="0" err="1"/>
              <a:t>Lebold</a:t>
            </a:r>
            <a:r>
              <a:rPr lang="en-US" sz="1400" dirty="0"/>
              <a:t> </a:t>
            </a:r>
          </a:p>
          <a:p>
            <a:r>
              <a:rPr lang="en-US" sz="1400" dirty="0">
                <a:solidFill>
                  <a:srgbClr val="FF0000"/>
                </a:solidFill>
              </a:rPr>
              <a:t>Thomas Foley</a:t>
            </a:r>
          </a:p>
          <a:p>
            <a:r>
              <a:rPr lang="en-US" sz="1400" b="1" dirty="0">
                <a:solidFill>
                  <a:srgbClr val="FF0000"/>
                </a:solidFill>
              </a:rPr>
              <a:t>	</a:t>
            </a:r>
            <a:endParaRPr lang="en-US" sz="1400" dirty="0"/>
          </a:p>
          <a:p>
            <a:r>
              <a:rPr lang="en-US" sz="1400" dirty="0"/>
              <a:t>(UCSB)	    		</a:t>
            </a:r>
            <a:br>
              <a:rPr lang="en-US" sz="1400" dirty="0"/>
            </a:br>
            <a:r>
              <a:rPr lang="en-US" sz="1400" dirty="0"/>
              <a:t>Nick Dunn 	</a:t>
            </a:r>
            <a:endParaRPr lang="en-US" sz="1400" dirty="0">
              <a:solidFill>
                <a:srgbClr val="FF0000"/>
              </a:solidFill>
            </a:endParaRPr>
          </a:p>
          <a:p>
            <a:r>
              <a:rPr lang="en-US" sz="1400" dirty="0"/>
              <a:t>Joe </a:t>
            </a:r>
            <a:r>
              <a:rPr lang="en-US" sz="1400" dirty="0" err="1"/>
              <a:t>Rudzinski</a:t>
            </a:r>
            <a:r>
              <a:rPr lang="en-US" sz="1400" dirty="0"/>
              <a:t> </a:t>
            </a:r>
          </a:p>
          <a:p>
            <a:r>
              <a:rPr lang="en-US" sz="1400" dirty="0"/>
              <a:t>Chris Ellis </a:t>
            </a:r>
          </a:p>
          <a:p>
            <a:r>
              <a:rPr lang="en-US" sz="1400" dirty="0"/>
              <a:t>Sushant Kumar</a:t>
            </a:r>
          </a:p>
          <a:p>
            <a:r>
              <a:rPr lang="en-US" sz="1400" dirty="0"/>
              <a:t>(Wayne Mullinax)</a:t>
            </a:r>
            <a:endParaRPr lang="en-US" sz="1400" b="1" dirty="0">
              <a:solidFill>
                <a:srgbClr val="FF0000"/>
              </a:solidFill>
            </a:endParaRPr>
          </a:p>
          <a:p>
            <a:r>
              <a:rPr lang="en-US" sz="1400" b="1" dirty="0">
                <a:solidFill>
                  <a:srgbClr val="FF0000"/>
                </a:solidFill>
              </a:rPr>
              <a:t>		</a:t>
            </a:r>
            <a:endParaRPr lang="en-US" sz="1400" dirty="0"/>
          </a:p>
        </p:txBody>
      </p:sp>
      <p:pic>
        <p:nvPicPr>
          <p:cNvPr id="6" name="Picture 5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C93BBF81-9B6D-4145-9A12-02CBF6461E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6987" t="13117" r="17436" b="40000"/>
          <a:stretch/>
        </p:blipFill>
        <p:spPr>
          <a:xfrm>
            <a:off x="0" y="-1"/>
            <a:ext cx="6475948" cy="409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4228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9FBAA7-43E7-978B-D429-91183E13FC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99801950-A59E-471A-BFDC-AC020235653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3"/>
          <a:stretch/>
        </p:blipFill>
        <p:spPr>
          <a:xfrm>
            <a:off x="6431280" y="1350924"/>
            <a:ext cx="5760720" cy="43307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A3448B-9461-0C09-5F09-E65A2859691C}"/>
                  </a:ext>
                </a:extLst>
              </p:cNvPr>
              <p:cNvSpPr txBox="1"/>
              <p:nvPr/>
            </p:nvSpPr>
            <p:spPr>
              <a:xfrm>
                <a:off x="247439" y="6162920"/>
                <a:ext cx="11082528" cy="494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either minimizing nor 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sz="2400" dirty="0"/>
                  <a:t> agrees with physical intuition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A3448B-9461-0C09-5F09-E65A28596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39" y="6162920"/>
                <a:ext cx="11082528" cy="494559"/>
              </a:xfrm>
              <a:prstGeom prst="rect">
                <a:avLst/>
              </a:prstGeom>
              <a:blipFill>
                <a:blip r:embed="rId3"/>
                <a:stretch>
                  <a:fillRect l="-801" t="-75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F46DFE3-5568-D039-A8FE-6B118F22E882}"/>
              </a:ext>
            </a:extLst>
          </p:cNvPr>
          <p:cNvSpPr txBox="1"/>
          <p:nvPr/>
        </p:nvSpPr>
        <p:spPr>
          <a:xfrm>
            <a:off x="10104894" y="6544290"/>
            <a:ext cx="208710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p:pic>
        <p:nvPicPr>
          <p:cNvPr id="3" name="Picture 2" descr="A rainbow colored graph and a white background&#10;&#10;Description automatically generated with medium confidence">
            <a:extLst>
              <a:ext uri="{FF2B5EF4-FFF2-40B4-BE49-F238E27FC236}">
                <a16:creationId xmlns:a16="http://schemas.microsoft.com/office/drawing/2014/main" id="{E600055D-5D2F-F045-76CB-CAB235F948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1487"/>
            <a:ext cx="3200400" cy="2400300"/>
          </a:xfrm>
          <a:prstGeom prst="rect">
            <a:avLst/>
          </a:prstGeom>
        </p:spPr>
      </p:pic>
      <p:pic>
        <p:nvPicPr>
          <p:cNvPr id="5" name="Picture 4" descr="A rainbow colored object with numbers and a white background&#10;&#10;Description automatically generated with medium confidence">
            <a:extLst>
              <a:ext uri="{FF2B5EF4-FFF2-40B4-BE49-F238E27FC236}">
                <a16:creationId xmlns:a16="http://schemas.microsoft.com/office/drawing/2014/main" id="{E9D66C4F-4F3B-7FCE-6211-FE0C331F4F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92191"/>
            <a:ext cx="3200400" cy="2400300"/>
          </a:xfrm>
          <a:prstGeom prst="rect">
            <a:avLst/>
          </a:prstGeom>
        </p:spPr>
      </p:pic>
      <p:pic>
        <p:nvPicPr>
          <p:cNvPr id="6" name="Picture 5" descr="A colorful diagram of a number of objects&#10;&#10;Description automatically generated with medium confidence">
            <a:extLst>
              <a:ext uri="{FF2B5EF4-FFF2-40B4-BE49-F238E27FC236}">
                <a16:creationId xmlns:a16="http://schemas.microsoft.com/office/drawing/2014/main" id="{6213C46D-D3D9-6BCA-6FC3-1B597E77AA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880" y="3522727"/>
            <a:ext cx="3200400" cy="2400300"/>
          </a:xfrm>
          <a:prstGeom prst="rect">
            <a:avLst/>
          </a:prstGeom>
        </p:spPr>
      </p:pic>
      <p:pic>
        <p:nvPicPr>
          <p:cNvPr id="7" name="Picture 6" descr="A rainbow colored graph and a white background&#10;&#10;Description automatically generated with medium confidence">
            <a:extLst>
              <a:ext uri="{FF2B5EF4-FFF2-40B4-BE49-F238E27FC236}">
                <a16:creationId xmlns:a16="http://schemas.microsoft.com/office/drawing/2014/main" id="{92B4E09F-1A37-C05D-96DF-87A82894FEC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173" y="1109525"/>
            <a:ext cx="3200400" cy="2400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8184B52-733E-51DA-9B2C-E7E2FD1845CC}"/>
                  </a:ext>
                </a:extLst>
              </p:cNvPr>
              <p:cNvSpPr txBox="1"/>
              <p:nvPr/>
            </p:nvSpPr>
            <p:spPr>
              <a:xfrm>
                <a:off x="1813301" y="2603716"/>
                <a:ext cx="841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8184B52-733E-51DA-9B2C-E7E2FD184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01" y="2603716"/>
                <a:ext cx="84112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3351F32-F5E4-5D0C-5B7C-F96BEDB2C233}"/>
                  </a:ext>
                </a:extLst>
              </p:cNvPr>
              <p:cNvSpPr txBox="1"/>
              <p:nvPr/>
            </p:nvSpPr>
            <p:spPr>
              <a:xfrm>
                <a:off x="5013701" y="2648898"/>
                <a:ext cx="841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3351F32-F5E4-5D0C-5B7C-F96BEDB2C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701" y="2648898"/>
                <a:ext cx="84112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5ABD049-762A-41FC-B6A7-574F1F24CD44}"/>
                  </a:ext>
                </a:extLst>
              </p:cNvPr>
              <p:cNvSpPr txBox="1"/>
              <p:nvPr/>
            </p:nvSpPr>
            <p:spPr>
              <a:xfrm>
                <a:off x="1685061" y="3522727"/>
                <a:ext cx="969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5ABD049-762A-41FC-B6A7-574F1F24C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061" y="3522727"/>
                <a:ext cx="96936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78D880C-B85D-27A4-ACAB-1889B73A7052}"/>
                  </a:ext>
                </a:extLst>
              </p:cNvPr>
              <p:cNvSpPr txBox="1"/>
              <p:nvPr/>
            </p:nvSpPr>
            <p:spPr>
              <a:xfrm>
                <a:off x="4881585" y="3522727"/>
                <a:ext cx="969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78D880C-B85D-27A4-ACAB-1889B73A70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585" y="3522727"/>
                <a:ext cx="96936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C21667-78F8-A398-769B-DF8071711056}"/>
                  </a:ext>
                </a:extLst>
              </p:cNvPr>
              <p:cNvSpPr txBox="1"/>
              <p:nvPr/>
            </p:nvSpPr>
            <p:spPr>
              <a:xfrm>
                <a:off x="10617080" y="4478627"/>
                <a:ext cx="7128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2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C21667-78F8-A398-769B-DF8071711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080" y="4478627"/>
                <a:ext cx="712887" cy="369332"/>
              </a:xfrm>
              <a:prstGeom prst="rect">
                <a:avLst/>
              </a:prstGeom>
              <a:blipFill>
                <a:blip r:embed="rId12"/>
                <a:stretch>
                  <a:fillRect t="-6667" r="-526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9112A72-33D5-D8CA-64EC-D23CE015C53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57592" y="10003"/>
                <a:ext cx="10800616" cy="919195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dirty="0"/>
                  <a:t>Minimizing or max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9112A72-33D5-D8CA-64EC-D23CE015C5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57592" y="10003"/>
                <a:ext cx="10800616" cy="919195"/>
              </a:xfrm>
              <a:blipFill>
                <a:blip r:embed="rId13"/>
                <a:stretch>
                  <a:fillRect t="-10959" b="-1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085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BFBEE-76EA-EA14-681E-DBAA1450E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36525"/>
            <a:ext cx="10058400" cy="848857"/>
          </a:xfrm>
        </p:spPr>
        <p:txBody>
          <a:bodyPr/>
          <a:lstStyle/>
          <a:p>
            <a:pPr algn="ctr"/>
            <a:r>
              <a:rPr lang="en-US" dirty="0"/>
              <a:t>Considering the site heterogeneity</a:t>
            </a:r>
          </a:p>
        </p:txBody>
      </p:sp>
      <p:pic>
        <p:nvPicPr>
          <p:cNvPr id="8" name="Picture 7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9952D410-4253-02FC-4CFE-3A5A6FDA91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84" y="988906"/>
            <a:ext cx="11399631" cy="541995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AF52DEF-99C2-5CE4-1BAB-9A142FF1DA00}"/>
              </a:ext>
            </a:extLst>
          </p:cNvPr>
          <p:cNvSpPr txBox="1"/>
          <p:nvPr/>
        </p:nvSpPr>
        <p:spPr>
          <a:xfrm>
            <a:off x="10104894" y="6544290"/>
            <a:ext cx="208710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2CF1BC-4B24-9C7E-EB01-8E9EFBB1A545}"/>
                  </a:ext>
                </a:extLst>
              </p:cNvPr>
              <p:cNvSpPr txBox="1"/>
              <p:nvPr/>
            </p:nvSpPr>
            <p:spPr>
              <a:xfrm>
                <a:off x="3075761" y="6162297"/>
                <a:ext cx="7109382" cy="6957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 systematically increases with the site size heterogeneit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i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 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r>
                  <a:rPr lang="en-US" dirty="0"/>
                  <a:t> are anticorrelated among representations with a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2CF1BC-4B24-9C7E-EB01-8E9EFBB1A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761" y="6162297"/>
                <a:ext cx="7109382" cy="695703"/>
              </a:xfrm>
              <a:prstGeom prst="rect">
                <a:avLst/>
              </a:prstGeom>
              <a:blipFill>
                <a:blip r:embed="rId3"/>
                <a:stretch>
                  <a:fillRect t="-5455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87B44AA-4470-29AE-8935-D5C66C09BE5E}"/>
                  </a:ext>
                </a:extLst>
              </p:cNvPr>
              <p:cNvSpPr txBox="1"/>
              <p:nvPr/>
            </p:nvSpPr>
            <p:spPr>
              <a:xfrm>
                <a:off x="4867155" y="4115329"/>
                <a:ext cx="609985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ar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87B44AA-4470-29AE-8935-D5C66C09B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155" y="4115329"/>
                <a:ext cx="609985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2974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E428F-F3F0-1987-DFB9-7EE028B156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C37C21-63C7-2F22-B303-131101C8F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36525"/>
            <a:ext cx="10058400" cy="848857"/>
          </a:xfrm>
        </p:spPr>
        <p:txBody>
          <a:bodyPr/>
          <a:lstStyle/>
          <a:p>
            <a:pPr algn="ctr"/>
            <a:r>
              <a:rPr lang="en-US" dirty="0"/>
              <a:t>Considering the site heterogene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7E56EC-CBE7-2AE3-2080-465A0FF2D36E}"/>
              </a:ext>
            </a:extLst>
          </p:cNvPr>
          <p:cNvSpPr txBox="1"/>
          <p:nvPr/>
        </p:nvSpPr>
        <p:spPr>
          <a:xfrm>
            <a:off x="10104894" y="6544290"/>
            <a:ext cx="208710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A2082E-F759-915C-4C92-012A8651513B}"/>
                  </a:ext>
                </a:extLst>
              </p:cNvPr>
              <p:cNvSpPr txBox="1"/>
              <p:nvPr/>
            </p:nvSpPr>
            <p:spPr>
              <a:xfrm>
                <a:off x="0" y="6196438"/>
                <a:ext cx="7716280" cy="6957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 systematically increases with the site size heterogeneit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</m:oMath>
                </a14:m>
                <a:r>
                  <a:rPr lang="en-US" dirty="0"/>
                  <a:t> 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r>
                  <a:rPr lang="en-US" dirty="0"/>
                  <a:t> are positively correlated among representations with a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A2082E-F759-915C-4C92-012A86515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96438"/>
                <a:ext cx="7716280" cy="695703"/>
              </a:xfrm>
              <a:prstGeom prst="rect">
                <a:avLst/>
              </a:prstGeom>
              <a:blipFill>
                <a:blip r:embed="rId2"/>
                <a:stretch>
                  <a:fillRect t="-3571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colorful blot of paint&#10;&#10;Description automatically generated">
            <a:extLst>
              <a:ext uri="{FF2B5EF4-FFF2-40B4-BE49-F238E27FC236}">
                <a16:creationId xmlns:a16="http://schemas.microsoft.com/office/drawing/2014/main" id="{289D2F2F-B5D6-F6EC-7754-D12AB3EBD8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44" y="2192493"/>
            <a:ext cx="11192912" cy="32826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D17F26-1E03-A16A-142D-CD09BD61408C}"/>
                  </a:ext>
                </a:extLst>
              </p:cNvPr>
              <p:cNvSpPr txBox="1"/>
              <p:nvPr/>
            </p:nvSpPr>
            <p:spPr>
              <a:xfrm>
                <a:off x="3293394" y="2368144"/>
                <a:ext cx="841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D17F26-1E03-A16A-142D-CD09BD614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3394" y="2368144"/>
                <a:ext cx="84112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805C203-0E7C-32BB-9490-8780A4F80186}"/>
                  </a:ext>
                </a:extLst>
              </p:cNvPr>
              <p:cNvSpPr txBox="1"/>
              <p:nvPr/>
            </p:nvSpPr>
            <p:spPr>
              <a:xfrm>
                <a:off x="6928371" y="2368144"/>
                <a:ext cx="969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805C203-0E7C-32BB-9490-8780A4F80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8371" y="2368144"/>
                <a:ext cx="96936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AA5B7FE-CF03-A276-0CF6-F079148B8153}"/>
                  </a:ext>
                </a:extLst>
              </p:cNvPr>
              <p:cNvSpPr txBox="1"/>
              <p:nvPr/>
            </p:nvSpPr>
            <p:spPr>
              <a:xfrm>
                <a:off x="10663762" y="2368144"/>
                <a:ext cx="969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AA5B7FE-CF03-A276-0CF6-F079148B8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3762" y="2368144"/>
                <a:ext cx="96936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97615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DD320B3-497F-D7EC-5837-6BE452D9D6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A8753-4AA0-A90B-995D-6916911A5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40"/>
            <a:ext cx="10515600" cy="1325563"/>
          </a:xfrm>
        </p:spPr>
        <p:txBody>
          <a:bodyPr/>
          <a:lstStyle/>
          <a:p>
            <a:r>
              <a:rPr lang="en-US" dirty="0"/>
              <a:t>The labelling entrop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B66259-DB6D-33D8-589E-5F59288353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5414" y="2890600"/>
            <a:ext cx="2551213" cy="43106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A127F08-0D9B-7A18-9451-31933D8FD117}"/>
              </a:ext>
            </a:extLst>
          </p:cNvPr>
          <p:cNvSpPr txBox="1"/>
          <p:nvPr/>
        </p:nvSpPr>
        <p:spPr>
          <a:xfrm>
            <a:off x="5532228" y="2064678"/>
            <a:ext cx="99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acobia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32D2B1B-4841-028D-A486-757D3DF018F7}"/>
              </a:ext>
            </a:extLst>
          </p:cNvPr>
          <p:cNvSpPr txBox="1"/>
          <p:nvPr/>
        </p:nvSpPr>
        <p:spPr>
          <a:xfrm>
            <a:off x="5532228" y="2782967"/>
            <a:ext cx="1072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ling </a:t>
            </a:r>
            <a:br>
              <a:rPr lang="en-US" dirty="0"/>
            </a:br>
            <a:r>
              <a:rPr lang="en-US" dirty="0"/>
              <a:t>entropy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C89B71F1-A583-6B37-5766-2917C24793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4413" y="4512777"/>
            <a:ext cx="3200400" cy="48166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C9B2B2F-D9B5-FF24-1F8E-BF38CBA24C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9023" y="1788688"/>
            <a:ext cx="3017520" cy="92131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2529524-E869-A1E9-CFE6-C4B6E8893A94}"/>
              </a:ext>
            </a:extLst>
          </p:cNvPr>
          <p:cNvSpPr txBox="1"/>
          <p:nvPr/>
        </p:nvSpPr>
        <p:spPr>
          <a:xfrm>
            <a:off x="10104894" y="6544290"/>
            <a:ext cx="208710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2CB7211-2443-387F-782A-055C4104C899}"/>
              </a:ext>
            </a:extLst>
          </p:cNvPr>
          <p:cNvSpPr txBox="1"/>
          <p:nvPr/>
        </p:nvSpPr>
        <p:spPr>
          <a:xfrm>
            <a:off x="0" y="6451957"/>
            <a:ext cx="10235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CG mapping encodes information about the atoms associated with each sit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0039024-F196-0A6F-B010-7339707B887D}"/>
                  </a:ext>
                </a:extLst>
              </p:cNvPr>
              <p:cNvSpPr txBox="1"/>
              <p:nvPr/>
            </p:nvSpPr>
            <p:spPr>
              <a:xfrm>
                <a:off x="1111153" y="3760300"/>
                <a:ext cx="2925929" cy="13185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br>
                  <a:rPr lang="en-US" b="0" dirty="0">
                    <a:ea typeface="Cambria Math" panose="02040503050406030204" pitchFamily="18" charset="0"/>
                  </a:rPr>
                </a:br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0039024-F196-0A6F-B010-7339707B8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153" y="3760300"/>
                <a:ext cx="2925929" cy="1318566"/>
              </a:xfrm>
              <a:prstGeom prst="rect">
                <a:avLst/>
              </a:prstGeom>
              <a:blipFill>
                <a:blip r:embed="rId5"/>
                <a:stretch>
                  <a:fillRect t="-29808" b="-100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2BF7FE-B7E1-0B15-51C0-5425CDFF16D6}"/>
                  </a:ext>
                </a:extLst>
              </p:cNvPr>
              <p:cNvSpPr txBox="1"/>
              <p:nvPr/>
            </p:nvSpPr>
            <p:spPr>
              <a:xfrm>
                <a:off x="314358" y="2064678"/>
                <a:ext cx="4097725" cy="9238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G coordinat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Atomic details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2BF7FE-B7E1-0B15-51C0-5425CDFF16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58" y="2064678"/>
                <a:ext cx="4097725" cy="923843"/>
              </a:xfrm>
              <a:prstGeom prst="rect">
                <a:avLst/>
              </a:prstGeom>
              <a:blipFill>
                <a:blip r:embed="rId6"/>
                <a:stretch>
                  <a:fillRect l="-1235" t="-44595" b="-6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FE0D11DE-C365-7B45-39D0-F94FE95C2C8B}"/>
              </a:ext>
            </a:extLst>
          </p:cNvPr>
          <p:cNvSpPr txBox="1"/>
          <p:nvPr/>
        </p:nvSpPr>
        <p:spPr>
          <a:xfrm>
            <a:off x="314358" y="3302010"/>
            <a:ext cx="2499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lational symmetry</a:t>
            </a:r>
          </a:p>
        </p:txBody>
      </p:sp>
    </p:spTree>
    <p:extLst>
      <p:ext uri="{BB962C8B-B14F-4D97-AF65-F5344CB8AC3E}">
        <p14:creationId xmlns:p14="http://schemas.microsoft.com/office/powerpoint/2010/main" val="27228046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11A2472-DBCE-F73D-8AE4-90B48FA5E0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176" y="0"/>
            <a:ext cx="12027824" cy="116812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Accounting for the labelling entropy</a:t>
            </a:r>
          </a:p>
        </p:txBody>
      </p:sp>
      <p:pic>
        <p:nvPicPr>
          <p:cNvPr id="3" name="Picture 2" descr="A screenshot of a computer generated image&#10;&#10;Description automatically generated">
            <a:extLst>
              <a:ext uri="{FF2B5EF4-FFF2-40B4-BE49-F238E27FC236}">
                <a16:creationId xmlns:a16="http://schemas.microsoft.com/office/drawing/2014/main" id="{CE41FD78-05B1-3CBD-582A-AB0889C70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50" y="1168120"/>
            <a:ext cx="10877550" cy="507549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A878601-FBCA-F67E-408E-C31220892060}"/>
              </a:ext>
            </a:extLst>
          </p:cNvPr>
          <p:cNvSpPr txBox="1"/>
          <p:nvPr/>
        </p:nvSpPr>
        <p:spPr>
          <a:xfrm>
            <a:off x="5293573" y="5204154"/>
            <a:ext cx="7768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 sit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6841D8-A20C-A494-480A-06494F64BE87}"/>
              </a:ext>
            </a:extLst>
          </p:cNvPr>
          <p:cNvSpPr txBox="1"/>
          <p:nvPr/>
        </p:nvSpPr>
        <p:spPr>
          <a:xfrm>
            <a:off x="2661337" y="5203100"/>
            <a:ext cx="7768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 sit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D2A8DB-DB1F-B52C-34C2-26F24A0232CA}"/>
              </a:ext>
            </a:extLst>
          </p:cNvPr>
          <p:cNvSpPr txBox="1"/>
          <p:nvPr/>
        </p:nvSpPr>
        <p:spPr>
          <a:xfrm>
            <a:off x="7671925" y="5213986"/>
            <a:ext cx="8938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2 sit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200BFB-78B0-78FF-8728-A27F810E0924}"/>
              </a:ext>
            </a:extLst>
          </p:cNvPr>
          <p:cNvSpPr txBox="1"/>
          <p:nvPr/>
        </p:nvSpPr>
        <p:spPr>
          <a:xfrm>
            <a:off x="10342435" y="5213917"/>
            <a:ext cx="8938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8 sit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208278D-97BB-0003-2C39-E19A57F7EF8D}"/>
              </a:ext>
            </a:extLst>
          </p:cNvPr>
          <p:cNvSpPr/>
          <p:nvPr/>
        </p:nvSpPr>
        <p:spPr>
          <a:xfrm>
            <a:off x="3186545" y="3068782"/>
            <a:ext cx="251671" cy="277091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5834C8-21F9-D6F7-F679-5E60AE10ECC1}"/>
              </a:ext>
            </a:extLst>
          </p:cNvPr>
          <p:cNvSpPr/>
          <p:nvPr/>
        </p:nvSpPr>
        <p:spPr>
          <a:xfrm>
            <a:off x="5844329" y="3068782"/>
            <a:ext cx="251671" cy="277091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4BA67C3-55EB-9CB3-11C1-BDBAAF468541}"/>
              </a:ext>
            </a:extLst>
          </p:cNvPr>
          <p:cNvSpPr/>
          <p:nvPr/>
        </p:nvSpPr>
        <p:spPr>
          <a:xfrm>
            <a:off x="8303267" y="3075709"/>
            <a:ext cx="251671" cy="277091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9E26CDB-E694-DCF8-BBC2-1E315E0CF906}"/>
              </a:ext>
            </a:extLst>
          </p:cNvPr>
          <p:cNvSpPr/>
          <p:nvPr/>
        </p:nvSpPr>
        <p:spPr>
          <a:xfrm>
            <a:off x="10953879" y="3062929"/>
            <a:ext cx="251671" cy="277091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C004F0-795D-CCAF-90D3-3E03FCEF3500}"/>
              </a:ext>
            </a:extLst>
          </p:cNvPr>
          <p:cNvSpPr txBox="1"/>
          <p:nvPr/>
        </p:nvSpPr>
        <p:spPr>
          <a:xfrm>
            <a:off x="10104894" y="6544290"/>
            <a:ext cx="208710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25BC48-10F4-A393-3979-1DADB923A5C4}"/>
                  </a:ext>
                </a:extLst>
              </p:cNvPr>
              <p:cNvSpPr txBox="1"/>
              <p:nvPr/>
            </p:nvSpPr>
            <p:spPr>
              <a:xfrm>
                <a:off x="0" y="6451957"/>
                <a:ext cx="10235264" cy="442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The labelling entropy restores the expected correla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map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</m:oMath>
                </a14:m>
                <a:r>
                  <a:rPr lang="en-US" sz="2000" dirty="0"/>
                  <a:t>  and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𝒬</m:t>
                    </m:r>
                  </m:oMath>
                </a14:m>
                <a:r>
                  <a:rPr lang="en-US" sz="2000" dirty="0"/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325BC48-10F4-A393-3979-1DADB923A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51957"/>
                <a:ext cx="10235264" cy="442878"/>
              </a:xfrm>
              <a:prstGeom prst="rect">
                <a:avLst/>
              </a:prstGeom>
              <a:blipFill>
                <a:blip r:embed="rId3"/>
                <a:stretch>
                  <a:fillRect l="-620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1285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60D6A3-12EE-0DF0-CEC7-B7B967477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0680"/>
            <a:ext cx="10515600" cy="1325563"/>
          </a:xfrm>
        </p:spPr>
        <p:txBody>
          <a:bodyPr/>
          <a:lstStyle/>
          <a:p>
            <a:r>
              <a:rPr lang="en-US" dirty="0"/>
              <a:t>“Model Resonance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B1D243-38CF-0A09-A652-99ACBCE44F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6046" y="1142315"/>
            <a:ext cx="8761884" cy="45292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6C424ED-D408-69C2-5B98-0E7AB43B7321}"/>
              </a:ext>
            </a:extLst>
          </p:cNvPr>
          <p:cNvSpPr txBox="1"/>
          <p:nvPr/>
        </p:nvSpPr>
        <p:spPr>
          <a:xfrm>
            <a:off x="10104894" y="6544290"/>
            <a:ext cx="208710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dirty="0"/>
              <a:t>Kidder Noid In pre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44EE27-AA90-7393-13B4-7CE242A589DA}"/>
                  </a:ext>
                </a:extLst>
              </p:cNvPr>
              <p:cNvSpPr txBox="1"/>
              <p:nvPr/>
            </p:nvSpPr>
            <p:spPr>
              <a:xfrm>
                <a:off x="0" y="1620440"/>
                <a:ext cx="2974276" cy="3693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Coordinate transformation</a:t>
                </a:r>
                <a:endParaRPr lang="en-US" i="0" dirty="0">
                  <a:latin typeface="Cambria Math" panose="02040503050406030204" pitchFamily="18" charset="0"/>
                </a:endParaRPr>
              </a:p>
              <a:p>
                <a:endParaRPr lang="en-US" b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US" b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𝐌𝐫</m:t>
                      </m:r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𝐦𝐫</m:t>
                      </m:r>
                    </m:oMath>
                  </m:oMathPara>
                </a14:m>
                <a:endParaRPr lang="en-US" b="1" dirty="0">
                  <a:latin typeface="Cambria Math" panose="02040503050406030204" pitchFamily="18" charset="0"/>
                </a:endParaRPr>
              </a:p>
              <a:p>
                <a:endParaRPr lang="en-US" b="1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latin typeface="Cambria Math" panose="02040503050406030204" pitchFamily="18" charset="0"/>
                  </a:rPr>
                  <a:t>Back-mapping</a:t>
                </a:r>
              </a:p>
              <a:p>
                <a:endParaRPr lang="en-US" b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acc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𝐑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acc>
                    </m:oMath>
                  </m:oMathPara>
                </a14:m>
                <a:br>
                  <a:rPr lang="en-US" b="0" i="1" dirty="0">
                    <a:latin typeface="Cambria Math" panose="02040503050406030204" pitchFamily="18" charset="0"/>
                  </a:rPr>
                </a:br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dirty="0">
                  <a:latin typeface="Cambria Math" panose="02040503050406030204" pitchFamily="18" charset="0"/>
                </a:endParaRPr>
              </a:p>
              <a:p>
                <a:r>
                  <a:rPr lang="en-US" dirty="0">
                    <a:latin typeface="Cambria Math" panose="02040503050406030204" pitchFamily="18" charset="0"/>
                  </a:rPr>
                  <a:t>Partitioning interactions</a:t>
                </a:r>
              </a:p>
              <a:p>
                <a:endParaRPr lang="en-U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acc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</m:e>
                            <m:sub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b>
                          </m:sSub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acc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</m:e>
                            <m:sub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44EE27-AA90-7393-13B4-7CE242A58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20440"/>
                <a:ext cx="2974276" cy="3693319"/>
              </a:xfrm>
              <a:prstGeom prst="rect">
                <a:avLst/>
              </a:prstGeom>
              <a:blipFill>
                <a:blip r:embed="rId3"/>
                <a:stretch>
                  <a:fillRect l="-1702" t="-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A84CE38-BACB-FAAA-AB96-55D52DEA0A10}"/>
              </a:ext>
            </a:extLst>
          </p:cNvPr>
          <p:cNvSpPr txBox="1"/>
          <p:nvPr/>
        </p:nvSpPr>
        <p:spPr>
          <a:xfrm>
            <a:off x="0" y="6221124"/>
            <a:ext cx="99866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resonant mapping completely renders the high resolution separable into CG and AA components.</a:t>
            </a:r>
          </a:p>
          <a:p>
            <a:r>
              <a:rPr lang="en-US" dirty="0"/>
              <a:t>Given a resonant mapping, the CG spring matrix is completely independent of the AA details.</a:t>
            </a:r>
          </a:p>
        </p:txBody>
      </p:sp>
    </p:spTree>
    <p:extLst>
      <p:ext uri="{BB962C8B-B14F-4D97-AF65-F5344CB8AC3E}">
        <p14:creationId xmlns:p14="http://schemas.microsoft.com/office/powerpoint/2010/main" val="28439261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3DDC5-3D76-AFFC-E7FA-9098FF3E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7"/>
            <a:ext cx="10515600" cy="1006910"/>
          </a:xfrm>
        </p:spPr>
        <p:txBody>
          <a:bodyPr/>
          <a:lstStyle/>
          <a:p>
            <a:r>
              <a:rPr lang="en-US" dirty="0"/>
              <a:t>Off-resonant mappings: Q walk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10506E6-F75E-8F50-0F3C-8FF194D19E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7615" y="946883"/>
            <a:ext cx="7403426" cy="541019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96CBB4-BF94-2317-65ED-AD6C39763551}"/>
              </a:ext>
            </a:extLst>
          </p:cNvPr>
          <p:cNvSpPr txBox="1"/>
          <p:nvPr/>
        </p:nvSpPr>
        <p:spPr>
          <a:xfrm>
            <a:off x="23149" y="6488668"/>
            <a:ext cx="8231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spectral quality quite rapidly decreases as the mapping moves off resonance. </a:t>
            </a:r>
          </a:p>
        </p:txBody>
      </p:sp>
    </p:spTree>
    <p:extLst>
      <p:ext uri="{BB962C8B-B14F-4D97-AF65-F5344CB8AC3E}">
        <p14:creationId xmlns:p14="http://schemas.microsoft.com/office/powerpoint/2010/main" val="25238368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3DDC5-3D76-AFFC-E7FA-9098FF3E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6"/>
            <a:ext cx="10515600" cy="1325563"/>
          </a:xfrm>
        </p:spPr>
        <p:txBody>
          <a:bodyPr/>
          <a:lstStyle/>
          <a:p>
            <a:r>
              <a:rPr lang="en-US" dirty="0"/>
              <a:t>Off-resonant mode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092D34-EB4E-EB71-0905-6FA8B102A8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452" y="1526779"/>
            <a:ext cx="8546895" cy="42221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224E04B-AB69-CB56-3E0A-7C843D56FEC0}"/>
              </a:ext>
            </a:extLst>
          </p:cNvPr>
          <p:cNvSpPr txBox="1"/>
          <p:nvPr/>
        </p:nvSpPr>
        <p:spPr>
          <a:xfrm>
            <a:off x="0" y="6488668"/>
            <a:ext cx="8581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G spring matrix appears robust with respect to randomizing the atomic springs. </a:t>
            </a:r>
          </a:p>
        </p:txBody>
      </p:sp>
    </p:spTree>
    <p:extLst>
      <p:ext uri="{BB962C8B-B14F-4D97-AF65-F5344CB8AC3E}">
        <p14:creationId xmlns:p14="http://schemas.microsoft.com/office/powerpoint/2010/main" val="13633663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33DDC5-3D76-AFFC-E7FA-9098FF3E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96"/>
            <a:ext cx="10515600" cy="1325563"/>
          </a:xfrm>
        </p:spPr>
        <p:txBody>
          <a:bodyPr/>
          <a:lstStyle/>
          <a:p>
            <a:r>
              <a:rPr lang="en-US" dirty="0"/>
              <a:t>Off-resonant mod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911D3E-B64C-E056-6E14-5F72911B0D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452" y="1377950"/>
            <a:ext cx="8096798" cy="45482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AD7E385-26B6-CC7F-646C-554C1F6AD6D3}"/>
              </a:ext>
            </a:extLst>
          </p:cNvPr>
          <p:cNvSpPr txBox="1"/>
          <p:nvPr/>
        </p:nvSpPr>
        <p:spPr>
          <a:xfrm>
            <a:off x="0" y="6488668"/>
            <a:ext cx="698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G spring matrix appears robust with respect to deleting springs. </a:t>
            </a:r>
          </a:p>
        </p:txBody>
      </p:sp>
    </p:spTree>
    <p:extLst>
      <p:ext uri="{BB962C8B-B14F-4D97-AF65-F5344CB8AC3E}">
        <p14:creationId xmlns:p14="http://schemas.microsoft.com/office/powerpoint/2010/main" val="38724259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3578" y="4081670"/>
            <a:ext cx="3204422" cy="21095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40252" y="6311135"/>
            <a:ext cx="28510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http://www.greendiary.com/entry/futuristic-trains-change-face-public-transportation/</a:t>
            </a:r>
            <a:endParaRPr lang="en-US" sz="1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5032" y="0"/>
            <a:ext cx="3202968" cy="31981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02976" y="3198168"/>
            <a:ext cx="3365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he derailment at </a:t>
            </a:r>
            <a:r>
              <a:rPr lang="en-US" sz="1200" dirty="0" err="1"/>
              <a:t>Gare</a:t>
            </a:r>
            <a:r>
              <a:rPr lang="en-US" sz="1200" dirty="0"/>
              <a:t> Montparnasse, Paris, 1895.</a:t>
            </a:r>
          </a:p>
          <a:p>
            <a:r>
              <a:rPr lang="en-US" sz="1200" dirty="0"/>
              <a:t>http://</a:t>
            </a:r>
            <a:r>
              <a:rPr lang="en-US" sz="1200" dirty="0" err="1"/>
              <a:t>phys.columbia.edu</a:t>
            </a:r>
            <a:r>
              <a:rPr lang="en-US" sz="1200" dirty="0"/>
              <a:t>/~tutorial/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40584"/>
            <a:ext cx="7302976" cy="906463"/>
          </a:xfrm>
        </p:spPr>
        <p:txBody>
          <a:bodyPr>
            <a:normAutofit/>
          </a:bodyPr>
          <a:lstStyle/>
          <a:p>
            <a:pPr algn="l"/>
            <a:r>
              <a:rPr lang="en-US" sz="2800" dirty="0"/>
              <a:t>Exploring the landscape of coarse-grained representa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4432E52-D5FD-814C-A0C5-E9591359ACA2}"/>
              </a:ext>
            </a:extLst>
          </p:cNvPr>
          <p:cNvSpPr txBox="1"/>
          <p:nvPr/>
        </p:nvSpPr>
        <p:spPr>
          <a:xfrm>
            <a:off x="80369" y="1354238"/>
            <a:ext cx="7141579" cy="4345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Choice of representation matter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Information is partitioned between the CG &amp; lost ensemble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Exploring mapping space 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Trade-off between information &amp; physics?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A critical resolution?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The mapping itself contains inform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Are there “resonant” representations?</a:t>
            </a:r>
          </a:p>
          <a:p>
            <a:endParaRPr lang="en-US" dirty="0"/>
          </a:p>
          <a:p>
            <a:r>
              <a:rPr lang="en-US" dirty="0"/>
              <a:t>Future direct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Extension to anharmonic model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Implications for order parameters, big data, ML</a:t>
            </a:r>
          </a:p>
        </p:txBody>
      </p:sp>
    </p:spTree>
    <p:extLst>
      <p:ext uri="{BB962C8B-B14F-4D97-AF65-F5344CB8AC3E}">
        <p14:creationId xmlns:p14="http://schemas.microsoft.com/office/powerpoint/2010/main" val="41326998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7938"/>
            <a:ext cx="8229600" cy="1143000"/>
          </a:xfrm>
          <a:noFill/>
        </p:spPr>
        <p:txBody>
          <a:bodyPr>
            <a:normAutofit/>
          </a:bodyPr>
          <a:lstStyle/>
          <a:p>
            <a:r>
              <a:rPr lang="en-US" dirty="0"/>
              <a:t>Multiscale Nature of Soft Materials</a:t>
            </a: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1905001" y="2057401"/>
            <a:ext cx="13511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Bond Vibrations</a:t>
            </a:r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1905000" y="2362200"/>
            <a:ext cx="7120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-15</a:t>
            </a:r>
            <a:r>
              <a:rPr lang="en-US"/>
              <a:t>s</a:t>
            </a: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3124200" y="2362200"/>
            <a:ext cx="7120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-12</a:t>
            </a:r>
            <a:r>
              <a:rPr lang="en-US"/>
              <a:t>s</a:t>
            </a: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4572001" y="23622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-9</a:t>
            </a:r>
            <a:r>
              <a:rPr lang="en-US"/>
              <a:t>s</a:t>
            </a: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5867401" y="23622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-6</a:t>
            </a:r>
            <a:r>
              <a:rPr lang="en-US"/>
              <a:t>s</a:t>
            </a: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7162801" y="23622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-3</a:t>
            </a:r>
            <a:r>
              <a:rPr lang="en-US"/>
              <a:t>s</a:t>
            </a: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8534400" y="2362200"/>
            <a:ext cx="587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0</a:t>
            </a:r>
            <a:r>
              <a:rPr lang="en-US"/>
              <a:t>s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2165351" y="2819401"/>
            <a:ext cx="7997825" cy="1376363"/>
            <a:chOff x="731" y="1776"/>
            <a:chExt cx="3974" cy="867"/>
          </a:xfrm>
        </p:grpSpPr>
        <p:sp>
          <p:nvSpPr>
            <p:cNvPr id="124934" name="Rectangle 6"/>
            <p:cNvSpPr>
              <a:spLocks noChangeArrowheads="1"/>
            </p:cNvSpPr>
            <p:nvPr/>
          </p:nvSpPr>
          <p:spPr bwMode="auto">
            <a:xfrm>
              <a:off x="731" y="2019"/>
              <a:ext cx="3973" cy="384"/>
            </a:xfrm>
            <a:prstGeom prst="rect">
              <a:avLst/>
            </a:prstGeom>
            <a:gradFill rotWithShape="0">
              <a:gsLst>
                <a:gs pos="0">
                  <a:srgbClr val="0000FF"/>
                </a:gs>
                <a:gs pos="100000">
                  <a:srgbClr val="00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35" name="Line 7"/>
            <p:cNvSpPr>
              <a:spLocks noChangeShapeType="1"/>
            </p:cNvSpPr>
            <p:nvPr/>
          </p:nvSpPr>
          <p:spPr bwMode="auto">
            <a:xfrm>
              <a:off x="731" y="1779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36" name="Line 8"/>
            <p:cNvSpPr>
              <a:spLocks noChangeShapeType="1"/>
            </p:cNvSpPr>
            <p:nvPr/>
          </p:nvSpPr>
          <p:spPr bwMode="auto">
            <a:xfrm>
              <a:off x="4042" y="1779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37" name="Line 9"/>
            <p:cNvSpPr>
              <a:spLocks noChangeShapeType="1"/>
            </p:cNvSpPr>
            <p:nvPr/>
          </p:nvSpPr>
          <p:spPr bwMode="auto">
            <a:xfrm>
              <a:off x="1393" y="1776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38" name="Line 10"/>
            <p:cNvSpPr>
              <a:spLocks noChangeShapeType="1"/>
            </p:cNvSpPr>
            <p:nvPr/>
          </p:nvSpPr>
          <p:spPr bwMode="auto">
            <a:xfrm>
              <a:off x="3380" y="1776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39" name="Line 11"/>
            <p:cNvSpPr>
              <a:spLocks noChangeShapeType="1"/>
            </p:cNvSpPr>
            <p:nvPr/>
          </p:nvSpPr>
          <p:spPr bwMode="auto">
            <a:xfrm>
              <a:off x="2717" y="1776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2055" y="1776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48" name="Line 20"/>
            <p:cNvSpPr>
              <a:spLocks noChangeShapeType="1"/>
            </p:cNvSpPr>
            <p:nvPr/>
          </p:nvSpPr>
          <p:spPr bwMode="auto">
            <a:xfrm>
              <a:off x="4704" y="1776"/>
              <a:ext cx="1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9753600" y="2362200"/>
            <a:ext cx="587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</a:t>
            </a:r>
            <a:r>
              <a:rPr lang="en-US" baseline="30000"/>
              <a:t>3</a:t>
            </a:r>
            <a:r>
              <a:rPr lang="en-US"/>
              <a:t>s</a:t>
            </a:r>
          </a:p>
        </p:txBody>
      </p:sp>
      <p:sp>
        <p:nvSpPr>
          <p:cNvPr id="124963" name="Rectangle 35"/>
          <p:cNvSpPr>
            <a:spLocks noChangeArrowheads="1"/>
          </p:cNvSpPr>
          <p:nvPr/>
        </p:nvSpPr>
        <p:spPr bwMode="auto">
          <a:xfrm>
            <a:off x="2068513" y="4038601"/>
            <a:ext cx="15198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“Fundamental</a:t>
            </a:r>
            <a:br>
              <a:rPr lang="en-US"/>
            </a:br>
            <a:r>
              <a:rPr lang="en-US"/>
              <a:t>principles”</a:t>
            </a: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9148763" y="4081464"/>
            <a:ext cx="13163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mergent</a:t>
            </a:r>
            <a:br>
              <a:rPr lang="en-US"/>
            </a:br>
            <a:r>
              <a:rPr lang="en-US"/>
              <a:t>Phenomena</a:t>
            </a:r>
          </a:p>
        </p:txBody>
      </p:sp>
      <p:sp>
        <p:nvSpPr>
          <p:cNvPr id="124970" name="Rectangle 42"/>
          <p:cNvSpPr>
            <a:spLocks noChangeArrowheads="1"/>
          </p:cNvSpPr>
          <p:nvPr/>
        </p:nvSpPr>
        <p:spPr bwMode="auto">
          <a:xfrm>
            <a:off x="2819401" y="1828801"/>
            <a:ext cx="15493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Sidechain Rotation</a:t>
            </a:r>
          </a:p>
        </p:txBody>
      </p:sp>
      <p:sp>
        <p:nvSpPr>
          <p:cNvPr id="124972" name="Rectangle 44"/>
          <p:cNvSpPr>
            <a:spLocks noChangeArrowheads="1"/>
          </p:cNvSpPr>
          <p:nvPr/>
        </p:nvSpPr>
        <p:spPr bwMode="auto">
          <a:xfrm>
            <a:off x="5410201" y="1524001"/>
            <a:ext cx="18549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2</a:t>
            </a:r>
            <a:r>
              <a:rPr lang="en-US" sz="1400" baseline="30000"/>
              <a:t>o</a:t>
            </a:r>
            <a:r>
              <a:rPr lang="en-US" sz="1400"/>
              <a:t> Structure Formation</a:t>
            </a:r>
          </a:p>
        </p:txBody>
      </p:sp>
      <p:sp>
        <p:nvSpPr>
          <p:cNvPr id="124973" name="Rectangle 45"/>
          <p:cNvSpPr>
            <a:spLocks noChangeArrowheads="1"/>
          </p:cNvSpPr>
          <p:nvPr/>
        </p:nvSpPr>
        <p:spPr bwMode="auto">
          <a:xfrm>
            <a:off x="7086600" y="1828801"/>
            <a:ext cx="16952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Allosteric Transitions</a:t>
            </a:r>
          </a:p>
        </p:txBody>
      </p:sp>
      <p:sp>
        <p:nvSpPr>
          <p:cNvPr id="124975" name="Rectangle 47"/>
          <p:cNvSpPr>
            <a:spLocks noChangeArrowheads="1"/>
          </p:cNvSpPr>
          <p:nvPr/>
        </p:nvSpPr>
        <p:spPr bwMode="auto">
          <a:xfrm>
            <a:off x="3276601" y="1524001"/>
            <a:ext cx="18303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Peptide Bond Rotation</a:t>
            </a:r>
          </a:p>
        </p:txBody>
      </p:sp>
      <p:sp>
        <p:nvSpPr>
          <p:cNvPr id="124978" name="Rectangle 50"/>
          <p:cNvSpPr>
            <a:spLocks noChangeArrowheads="1"/>
          </p:cNvSpPr>
          <p:nvPr/>
        </p:nvSpPr>
        <p:spPr bwMode="auto">
          <a:xfrm>
            <a:off x="4191001" y="1219201"/>
            <a:ext cx="17118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Polypeptide Collapse</a:t>
            </a:r>
          </a:p>
        </p:txBody>
      </p:sp>
      <p:sp>
        <p:nvSpPr>
          <p:cNvPr id="124980" name="Rectangle 52"/>
          <p:cNvSpPr>
            <a:spLocks noChangeArrowheads="1"/>
          </p:cNvSpPr>
          <p:nvPr/>
        </p:nvSpPr>
        <p:spPr bwMode="auto">
          <a:xfrm>
            <a:off x="8229601" y="2057401"/>
            <a:ext cx="20064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Aggregation/Amyloidosis</a:t>
            </a:r>
          </a:p>
        </p:txBody>
      </p:sp>
      <p:sp>
        <p:nvSpPr>
          <p:cNvPr id="124984" name="Rectangle 56"/>
          <p:cNvSpPr>
            <a:spLocks noChangeArrowheads="1"/>
          </p:cNvSpPr>
          <p:nvPr/>
        </p:nvSpPr>
        <p:spPr bwMode="auto">
          <a:xfrm>
            <a:off x="5867400" y="2057401"/>
            <a:ext cx="19663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Coupled Folding-Binding</a:t>
            </a:r>
          </a:p>
        </p:txBody>
      </p:sp>
      <p:sp>
        <p:nvSpPr>
          <p:cNvPr id="124986" name="Rectangle 58"/>
          <p:cNvSpPr>
            <a:spLocks noChangeArrowheads="1"/>
          </p:cNvSpPr>
          <p:nvPr/>
        </p:nvSpPr>
        <p:spPr bwMode="auto">
          <a:xfrm>
            <a:off x="2359026" y="55165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4987" name="Rectangle 59"/>
          <p:cNvSpPr>
            <a:spLocks noChangeArrowheads="1"/>
          </p:cNvSpPr>
          <p:nvPr/>
        </p:nvSpPr>
        <p:spPr bwMode="auto">
          <a:xfrm>
            <a:off x="3733800" y="5334000"/>
            <a:ext cx="4648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Separation in time scales between atomistic vibrations and emergent phenomena of interest motivate </a:t>
            </a:r>
            <a:r>
              <a:rPr lang="en-US" dirty="0">
                <a:solidFill>
                  <a:srgbClr val="FF0000"/>
                </a:solidFill>
              </a:rPr>
              <a:t>coarse-grained</a:t>
            </a:r>
            <a:r>
              <a:rPr lang="en-US" dirty="0"/>
              <a:t> models. </a:t>
            </a:r>
          </a:p>
        </p:txBody>
      </p:sp>
      <p:sp>
        <p:nvSpPr>
          <p:cNvPr id="124989" name="Rectangle 61"/>
          <p:cNvSpPr>
            <a:spLocks noChangeArrowheads="1"/>
          </p:cNvSpPr>
          <p:nvPr/>
        </p:nvSpPr>
        <p:spPr bwMode="auto">
          <a:xfrm>
            <a:off x="6172201" y="1219201"/>
            <a:ext cx="18549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3</a:t>
            </a:r>
            <a:r>
              <a:rPr lang="en-US" sz="1400" baseline="30000"/>
              <a:t>o</a:t>
            </a:r>
            <a:r>
              <a:rPr lang="en-US" sz="1400"/>
              <a:t> Structure Formation</a:t>
            </a:r>
          </a:p>
        </p:txBody>
      </p:sp>
      <p:pic>
        <p:nvPicPr>
          <p:cNvPr id="124990" name="Picture 7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4648201"/>
            <a:ext cx="1638300" cy="19034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4991" name="Picture 7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63000" y="4724401"/>
            <a:ext cx="1905000" cy="1814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2749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arse-grained (CG) Mapping</a:t>
            </a:r>
            <a:endParaRPr lang="en-US" sz="2222" dirty="0"/>
          </a:p>
        </p:txBody>
      </p:sp>
      <p:pic>
        <p:nvPicPr>
          <p:cNvPr id="37891" name="Picture 3" descr="6PTI-A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1" y="1600201"/>
            <a:ext cx="2995613" cy="3382963"/>
          </a:xfrm>
          <a:prstGeom prst="rect">
            <a:avLst/>
          </a:prstGeom>
          <a:noFill/>
        </p:spPr>
      </p:pic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743201" y="1295400"/>
            <a:ext cx="10604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tomistic</a:t>
            </a:r>
          </a:p>
        </p:txBody>
      </p:sp>
      <p:pic>
        <p:nvPicPr>
          <p:cNvPr id="37893" name="Picture 5" descr="6PTI-C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1" y="1600201"/>
            <a:ext cx="2989263" cy="3375025"/>
          </a:xfrm>
          <a:prstGeom prst="rect">
            <a:avLst/>
          </a:prstGeom>
          <a:noFill/>
        </p:spPr>
      </p:pic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8431214" y="1371600"/>
            <a:ext cx="451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G</a:t>
            </a:r>
          </a:p>
        </p:txBody>
      </p:sp>
      <p:sp>
        <p:nvSpPr>
          <p:cNvPr id="37895" name="AutoShape 7"/>
          <p:cNvSpPr>
            <a:spLocks noChangeArrowheads="1"/>
          </p:cNvSpPr>
          <p:nvPr/>
        </p:nvSpPr>
        <p:spPr bwMode="auto">
          <a:xfrm>
            <a:off x="4800600" y="2743200"/>
            <a:ext cx="2590800" cy="762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5334000" y="1981201"/>
            <a:ext cx="10347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pping</a:t>
            </a:r>
            <a:br>
              <a:rPr lang="en-US"/>
            </a:br>
            <a:r>
              <a:rPr lang="en-US"/>
              <a:t>Operator</a:t>
            </a: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967877" y="6191243"/>
            <a:ext cx="101867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The mapping operator transforms an atomistic configuration onto a CG configuration by defining the coordinates of each site as a linear combination of the atomic coordinates associated with the site.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765676" y="3997326"/>
          <a:ext cx="2227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1100" imgH="190500" progId="Equation.DSMT4">
                  <p:embed/>
                </p:oleObj>
              </mc:Choice>
              <mc:Fallback>
                <p:oleObj name="Equation" r:id="rId5" imgW="1181100" imgH="190500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6" y="3997326"/>
                        <a:ext cx="22272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4591050" y="4419601"/>
          <a:ext cx="25161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444500" progId="Equation.DSMT4">
                  <p:embed/>
                </p:oleObj>
              </mc:Choice>
              <mc:Fallback>
                <p:oleObj name="Equation" r:id="rId7" imgW="1333500" imgH="44450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4419601"/>
                        <a:ext cx="25161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2867025" y="5087938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37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087938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8440738" y="4987925"/>
          <a:ext cx="3111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738" y="4987925"/>
                        <a:ext cx="3111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Oval 14"/>
          <p:cNvSpPr>
            <a:spLocks noChangeArrowheads="1"/>
          </p:cNvSpPr>
          <p:nvPr/>
        </p:nvSpPr>
        <p:spPr bwMode="auto">
          <a:xfrm rot="18900000">
            <a:off x="2286000" y="2133600"/>
            <a:ext cx="547688" cy="1066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7620000" y="2209800"/>
          <a:ext cx="406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379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0"/>
                        <a:ext cx="406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9967572" y="5298020"/>
            <a:ext cx="20126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Noid, Chu, …, </a:t>
            </a:r>
            <a:r>
              <a:rPr lang="en-US" sz="1200" dirty="0" err="1"/>
              <a:t>Voth</a:t>
            </a:r>
            <a:r>
              <a:rPr lang="en-US" sz="1200" dirty="0"/>
              <a:t>, Andersen</a:t>
            </a:r>
            <a:br>
              <a:rPr lang="en-US" sz="1200" dirty="0"/>
            </a:br>
            <a:r>
              <a:rPr lang="en-US" sz="1200" i="1" dirty="0"/>
              <a:t>J </a:t>
            </a:r>
            <a:r>
              <a:rPr lang="en-US" sz="1200" i="1" dirty="0" err="1"/>
              <a:t>Chem</a:t>
            </a:r>
            <a:r>
              <a:rPr lang="en-US" sz="1200" i="1" dirty="0"/>
              <a:t> Phys </a:t>
            </a:r>
            <a:r>
              <a:rPr lang="en-US" sz="1200" dirty="0"/>
              <a:t> (2008)</a:t>
            </a:r>
          </a:p>
        </p:txBody>
      </p:sp>
    </p:spTree>
    <p:extLst>
      <p:ext uri="{BB962C8B-B14F-4D97-AF65-F5344CB8AC3E}">
        <p14:creationId xmlns:p14="http://schemas.microsoft.com/office/powerpoint/2010/main" val="4076883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ffective potential: </a:t>
            </a:r>
            <a:r>
              <a:rPr lang="en-US" sz="3600" dirty="0" err="1"/>
              <a:t>Kadanoff</a:t>
            </a:r>
            <a:r>
              <a:rPr lang="en-US" sz="3600" dirty="0"/>
              <a:t> block Hamiltonia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905000" y="1676400"/>
            <a:ext cx="2667000" cy="2971800"/>
            <a:chOff x="144" y="1248"/>
            <a:chExt cx="1680" cy="1872"/>
          </a:xfrm>
        </p:grpSpPr>
        <p:sp>
          <p:nvSpPr>
            <p:cNvPr id="23556" name="Line 4"/>
            <p:cNvSpPr>
              <a:spLocks noChangeShapeType="1"/>
            </p:cNvSpPr>
            <p:nvPr/>
          </p:nvSpPr>
          <p:spPr bwMode="auto">
            <a:xfrm>
              <a:off x="672" y="12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>
              <a:off x="672" y="240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 flipH="1">
              <a:off x="144" y="2400"/>
              <a:ext cx="52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59" name="Freeform 7"/>
          <p:cNvSpPr>
            <a:spLocks/>
          </p:cNvSpPr>
          <p:nvPr/>
        </p:nvSpPr>
        <p:spPr bwMode="auto">
          <a:xfrm>
            <a:off x="3200400" y="2667000"/>
            <a:ext cx="457200" cy="381000"/>
          </a:xfrm>
          <a:custGeom>
            <a:avLst/>
            <a:gdLst/>
            <a:ahLst/>
            <a:cxnLst>
              <a:cxn ang="0">
                <a:pos x="384" y="88"/>
              </a:cxn>
              <a:cxn ang="0">
                <a:pos x="48" y="472"/>
              </a:cxn>
              <a:cxn ang="0">
                <a:pos x="672" y="616"/>
              </a:cxn>
              <a:cxn ang="0">
                <a:pos x="768" y="88"/>
              </a:cxn>
              <a:cxn ang="0">
                <a:pos x="384" y="88"/>
              </a:cxn>
            </a:cxnLst>
            <a:rect l="0" t="0" r="r" b="b"/>
            <a:pathLst>
              <a:path w="816" h="680">
                <a:moveTo>
                  <a:pt x="384" y="88"/>
                </a:moveTo>
                <a:cubicBezTo>
                  <a:pt x="264" y="152"/>
                  <a:pt x="0" y="384"/>
                  <a:pt x="48" y="472"/>
                </a:cubicBezTo>
                <a:cubicBezTo>
                  <a:pt x="96" y="560"/>
                  <a:pt x="552" y="680"/>
                  <a:pt x="672" y="616"/>
                </a:cubicBezTo>
                <a:cubicBezTo>
                  <a:pt x="792" y="552"/>
                  <a:pt x="816" y="176"/>
                  <a:pt x="768" y="88"/>
                </a:cubicBezTo>
                <a:cubicBezTo>
                  <a:pt x="720" y="0"/>
                  <a:pt x="504" y="24"/>
                  <a:pt x="384" y="8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696200" y="1676400"/>
            <a:ext cx="1828800" cy="1828800"/>
            <a:chOff x="3408" y="1104"/>
            <a:chExt cx="1152" cy="1152"/>
          </a:xfrm>
        </p:grpSpPr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3408" y="1104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>
              <a:off x="3408" y="225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1752601" y="1219200"/>
            <a:ext cx="2995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tomistic Configuration Space</a:t>
            </a: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6858001" y="1219200"/>
            <a:ext cx="23865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G Configuration Space</a:t>
            </a:r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8534400" y="2667000"/>
            <a:ext cx="19050" cy="19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6" name="Freeform 14"/>
          <p:cNvSpPr>
            <a:spLocks/>
          </p:cNvSpPr>
          <p:nvPr/>
        </p:nvSpPr>
        <p:spPr bwMode="auto">
          <a:xfrm>
            <a:off x="3581400" y="1879600"/>
            <a:ext cx="4876800" cy="863600"/>
          </a:xfrm>
          <a:custGeom>
            <a:avLst/>
            <a:gdLst/>
            <a:ahLst/>
            <a:cxnLst>
              <a:cxn ang="0">
                <a:pos x="0" y="544"/>
              </a:cxn>
              <a:cxn ang="0">
                <a:pos x="1584" y="16"/>
              </a:cxn>
              <a:cxn ang="0">
                <a:pos x="3072" y="448"/>
              </a:cxn>
            </a:cxnLst>
            <a:rect l="0" t="0" r="r" b="b"/>
            <a:pathLst>
              <a:path w="3072" h="544">
                <a:moveTo>
                  <a:pt x="0" y="544"/>
                </a:moveTo>
                <a:cubicBezTo>
                  <a:pt x="536" y="288"/>
                  <a:pt x="1072" y="32"/>
                  <a:pt x="1584" y="16"/>
                </a:cubicBezTo>
                <a:cubicBezTo>
                  <a:pt x="2096" y="0"/>
                  <a:pt x="2584" y="224"/>
                  <a:pt x="3072" y="44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5047224" y="448253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568" name="Picture 16" descr="wil2"/>
          <p:cNvPicPr>
            <a:picLocks noChangeAspect="1" noChangeArrowheads="1"/>
          </p:cNvPicPr>
          <p:nvPr/>
        </p:nvPicPr>
        <p:blipFill>
          <a:blip r:embed="rId3"/>
          <a:srcRect l="12704" t="56047" r="67329" b="25476"/>
          <a:stretch>
            <a:fillRect/>
          </a:stretch>
        </p:blipFill>
        <p:spPr bwMode="auto">
          <a:xfrm>
            <a:off x="9829801" y="2362201"/>
            <a:ext cx="4476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600200" y="1600200"/>
            <a:ext cx="762000" cy="2209800"/>
            <a:chOff x="48" y="1008"/>
            <a:chExt cx="672" cy="1868"/>
          </a:xfrm>
        </p:grpSpPr>
        <p:pic>
          <p:nvPicPr>
            <p:cNvPr id="23570" name="Picture 18" descr="will1"/>
            <p:cNvPicPr>
              <a:picLocks noChangeAspect="1" noChangeArrowheads="1"/>
            </p:cNvPicPr>
            <p:nvPr/>
          </p:nvPicPr>
          <p:blipFill>
            <a:blip r:embed="rId4"/>
            <a:srcRect l="6352" t="50952" r="57167" b="25476"/>
            <a:stretch>
              <a:fillRect/>
            </a:stretch>
          </p:blipFill>
          <p:spPr bwMode="auto">
            <a:xfrm>
              <a:off x="144" y="2160"/>
              <a:ext cx="576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1" name="Picture 19" descr="will1"/>
            <p:cNvPicPr>
              <a:picLocks noChangeAspect="1" noChangeArrowheads="1"/>
            </p:cNvPicPr>
            <p:nvPr/>
          </p:nvPicPr>
          <p:blipFill>
            <a:blip r:embed="rId4"/>
            <a:srcRect l="6352" t="50952" r="57167" b="25476"/>
            <a:stretch>
              <a:fillRect/>
            </a:stretch>
          </p:blipFill>
          <p:spPr bwMode="auto">
            <a:xfrm rot="2100000">
              <a:off x="144" y="1680"/>
              <a:ext cx="576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2" name="Picture 20" descr="will1"/>
            <p:cNvPicPr>
              <a:picLocks noChangeAspect="1" noChangeArrowheads="1"/>
            </p:cNvPicPr>
            <p:nvPr/>
          </p:nvPicPr>
          <p:blipFill>
            <a:blip r:embed="rId4"/>
            <a:srcRect l="6352" t="50952" r="57167" b="25476"/>
            <a:stretch>
              <a:fillRect/>
            </a:stretch>
          </p:blipFill>
          <p:spPr bwMode="auto">
            <a:xfrm rot="12000000">
              <a:off x="48" y="1200"/>
              <a:ext cx="576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84" y="1008"/>
              <a:ext cx="0" cy="18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2943225" y="1658938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235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658938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7832726" y="1635125"/>
          <a:ext cx="3095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" imgH="152400" progId="Equation.DSMT4">
                  <p:embed/>
                </p:oleObj>
              </mc:Choice>
              <mc:Fallback>
                <p:oleObj name="Equation" r:id="rId7" imgW="165100" imgH="152400" progId="Equation.DSMT4">
                  <p:embed/>
                  <p:pic>
                    <p:nvPicPr>
                      <p:cNvPr id="235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6" y="1635125"/>
                        <a:ext cx="3095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5938838" y="2128839"/>
          <a:ext cx="3603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500" imgH="152400" progId="Equation.3">
                  <p:embed/>
                </p:oleObj>
              </mc:Choice>
              <mc:Fallback>
                <p:oleObj name="Equation" r:id="rId9" imgW="190500" imgH="152400" progId="Equation.3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128839"/>
                        <a:ext cx="36036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6211669"/>
            <a:ext cx="1897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Kirkwood </a:t>
            </a:r>
            <a:r>
              <a:rPr lang="en-US" sz="1200" i="1" dirty="0"/>
              <a:t>JCP</a:t>
            </a:r>
            <a:r>
              <a:rPr lang="en-US" sz="1200" dirty="0"/>
              <a:t> </a:t>
            </a:r>
            <a:r>
              <a:rPr lang="en-US" sz="1200" b="1" dirty="0"/>
              <a:t>1935</a:t>
            </a:r>
            <a:br>
              <a:rPr lang="en-US" sz="1200" b="1" dirty="0"/>
            </a:br>
            <a:r>
              <a:rPr lang="en-US" sz="1200" dirty="0" err="1"/>
              <a:t>Likos</a:t>
            </a:r>
            <a:r>
              <a:rPr lang="en-US" sz="1200" dirty="0"/>
              <a:t> </a:t>
            </a:r>
            <a:r>
              <a:rPr lang="en-US" sz="1200" i="1" dirty="0" err="1"/>
              <a:t>Phys</a:t>
            </a:r>
            <a:r>
              <a:rPr lang="en-US" sz="1200" i="1" dirty="0"/>
              <a:t> Rep</a:t>
            </a:r>
            <a:r>
              <a:rPr lang="en-US" sz="1200" dirty="0"/>
              <a:t> </a:t>
            </a:r>
            <a:r>
              <a:rPr lang="en-US" sz="1200" b="1" dirty="0"/>
              <a:t>2001</a:t>
            </a:r>
          </a:p>
          <a:p>
            <a:r>
              <a:rPr lang="en-US" sz="1200" dirty="0" err="1"/>
              <a:t>Briels</a:t>
            </a:r>
            <a:r>
              <a:rPr lang="en-US" sz="1200" dirty="0"/>
              <a:t>; </a:t>
            </a:r>
            <a:r>
              <a:rPr lang="en-US" sz="1200" dirty="0" err="1"/>
              <a:t>Scheraga</a:t>
            </a:r>
            <a:r>
              <a:rPr lang="en-US" sz="1200" dirty="0"/>
              <a:t> </a:t>
            </a:r>
            <a:r>
              <a:rPr lang="en-US" sz="1200" i="1" dirty="0"/>
              <a:t>JCP </a:t>
            </a:r>
            <a:r>
              <a:rPr lang="en-US" sz="1200" b="1" dirty="0"/>
              <a:t>2001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2188580" y="5934670"/>
            <a:ext cx="982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ffective potential (PMF) 	= </a:t>
            </a:r>
            <a:r>
              <a:rPr lang="en-US" dirty="0" err="1"/>
              <a:t>Kadanoff</a:t>
            </a:r>
            <a:r>
              <a:rPr lang="en-US" dirty="0"/>
              <a:t> block-spin Hamiltonian (</a:t>
            </a:r>
            <a:r>
              <a:rPr lang="en-US" dirty="0">
                <a:solidFill>
                  <a:srgbClr val="FF0000"/>
                </a:solidFill>
              </a:rPr>
              <a:t>RG</a:t>
            </a:r>
            <a:r>
              <a:rPr lang="en-US" dirty="0"/>
              <a:t>)</a:t>
            </a:r>
          </a:p>
          <a:p>
            <a:r>
              <a:rPr lang="en-US" dirty="0"/>
              <a:t>				= exact energy for generative models (</a:t>
            </a:r>
            <a:r>
              <a:rPr lang="en-US" dirty="0">
                <a:solidFill>
                  <a:srgbClr val="FF0000"/>
                </a:solidFill>
              </a:rPr>
              <a:t>ML</a:t>
            </a:r>
            <a:r>
              <a:rPr lang="en-US" dirty="0"/>
              <a:t>)</a:t>
            </a:r>
          </a:p>
          <a:p>
            <a:r>
              <a:rPr lang="en-US" dirty="0"/>
              <a:t>				= a </a:t>
            </a:r>
            <a:r>
              <a:rPr lang="en-US" b="1" i="1" dirty="0"/>
              <a:t>really hard</a:t>
            </a:r>
            <a:r>
              <a:rPr lang="en-US" dirty="0"/>
              <a:t> free energy calculation (enhanced sampling)</a:t>
            </a:r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656945"/>
            <a:ext cx="3168650" cy="30611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59" y="3656945"/>
            <a:ext cx="3621518" cy="3108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FC31D8F-D33B-6691-100F-2A90AD36C02B}"/>
                  </a:ext>
                </a:extLst>
              </p:cNvPr>
              <p:cNvSpPr txBox="1"/>
              <p:nvPr/>
            </p:nvSpPr>
            <p:spPr>
              <a:xfrm>
                <a:off x="1204121" y="4514001"/>
                <a:ext cx="9829795" cy="849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  <m: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nary>
                            <m:naryPr>
                              <m:sup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  <m:r>
                                    <a:rPr lang="en-US" sz="2400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  <m: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d>
                                        <m:dPr>
                                          <m:ctrlPr>
                                            <a:rPr lang="en-US" sz="24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𝐫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d>
                                    <m:d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𝐌</m:t>
                                      </m:r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1" i="0" smtClean="0">
                                              <a:latin typeface="Cambria Math" panose="02040503050406030204" pitchFamily="18" charset="0"/>
                                            </a:rPr>
                                            <m:t>𝐫</m:t>
                                          </m:r>
                                        </m:e>
                                      </m:d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400" b="1" i="0" smtClean="0">
                                          <a:latin typeface="Cambria Math" panose="02040503050406030204" pitchFamily="18" charset="0"/>
                                        </a:rPr>
                                        <m:t>𝐑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∝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FC31D8F-D33B-6691-100F-2A90AD36C0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21" y="4514001"/>
                <a:ext cx="9829795" cy="849592"/>
              </a:xfrm>
              <a:prstGeom prst="rect">
                <a:avLst/>
              </a:prstGeom>
              <a:blipFill>
                <a:blip r:embed="rId13"/>
                <a:stretch>
                  <a:fillRect t="-182353" b="-25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567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DAFC5-2817-13D6-4E4D-2BEBEF6CB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635" y="189740"/>
            <a:ext cx="10058400" cy="802626"/>
          </a:xfrm>
        </p:spPr>
        <p:txBody>
          <a:bodyPr>
            <a:normAutofit/>
          </a:bodyPr>
          <a:lstStyle/>
          <a:p>
            <a:r>
              <a:rPr lang="en-US" dirty="0"/>
              <a:t>Coarse-graining perspectiv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BE0A72-6A84-CF8C-20ED-43BB5711ED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44163"/>
          <a:stretch/>
        </p:blipFill>
        <p:spPr>
          <a:xfrm>
            <a:off x="824460" y="1198156"/>
            <a:ext cx="3544527" cy="50558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4507E39-FBE0-D938-A184-19354D18B172}"/>
              </a:ext>
            </a:extLst>
          </p:cNvPr>
          <p:cNvSpPr txBox="1"/>
          <p:nvPr/>
        </p:nvSpPr>
        <p:spPr>
          <a:xfrm>
            <a:off x="14991" y="6564244"/>
            <a:ext cx="62877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ulini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l, </a:t>
            </a:r>
            <a:r>
              <a:rPr kumimoji="0" lang="en-US" sz="14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ont. Mol. </a:t>
            </a:r>
            <a:r>
              <a:rPr kumimoji="0" lang="en-US" sz="1400" b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osci</a:t>
            </a:r>
            <a:r>
              <a:rPr kumimoji="0" lang="en-US" sz="14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n-US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1</a:t>
            </a:r>
            <a:endParaRPr kumimoji="0" lang="en-US" sz="1400" b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B16268-E7AA-6667-EDE6-6B5EE913AD94}"/>
              </a:ext>
            </a:extLst>
          </p:cNvPr>
          <p:cNvSpPr txBox="1"/>
          <p:nvPr/>
        </p:nvSpPr>
        <p:spPr>
          <a:xfrm>
            <a:off x="824460" y="6183024"/>
            <a:ext cx="11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. </a:t>
            </a:r>
            <a:r>
              <a:rPr lang="en-US" dirty="0" err="1"/>
              <a:t>Potestio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EA5DEED-1C10-853F-7E83-3C0C020C6E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8987" y="361049"/>
            <a:ext cx="7772400" cy="58219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B78CECE-31FE-B4B2-5373-4ECD1ACE55A9}"/>
              </a:ext>
            </a:extLst>
          </p:cNvPr>
          <p:cNvSpPr txBox="1"/>
          <p:nvPr/>
        </p:nvSpPr>
        <p:spPr>
          <a:xfrm>
            <a:off x="5853659" y="6554882"/>
            <a:ext cx="62877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id </a:t>
            </a:r>
            <a:r>
              <a:rPr kumimoji="0" lang="en-US" sz="14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 Chem. Phys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n-US" sz="14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3</a:t>
            </a:r>
            <a:endParaRPr kumimoji="0" lang="en-US" sz="1400" b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2640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13B31-D7D3-54B4-52DB-C32273EAE2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49959"/>
            <a:ext cx="10058400" cy="803587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Mapped Ensembl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7F534E4-58E9-A93D-7495-FB1227E11643}"/>
              </a:ext>
            </a:extLst>
          </p:cNvPr>
          <p:cNvGrpSpPr/>
          <p:nvPr/>
        </p:nvGrpSpPr>
        <p:grpSpPr>
          <a:xfrm>
            <a:off x="1651316" y="990982"/>
            <a:ext cx="2975515" cy="2173668"/>
            <a:chOff x="7655893" y="1363600"/>
            <a:chExt cx="2975515" cy="2173668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0EA1C1F-C51D-A214-307A-C536B458B8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5893" y="1363600"/>
              <a:ext cx="2278384" cy="2173668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496D800-A9A0-D16E-66E2-205658CEAC92}"/>
                </a:ext>
              </a:extLst>
            </p:cNvPr>
            <p:cNvSpPr txBox="1"/>
            <p:nvPr/>
          </p:nvSpPr>
          <p:spPr>
            <a:xfrm>
              <a:off x="9794318" y="1553164"/>
              <a:ext cx="8370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ap 1 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984DDD0-3406-8A97-AE69-297A0619732C}"/>
                </a:ext>
              </a:extLst>
            </p:cNvPr>
            <p:cNvSpPr/>
            <p:nvPr/>
          </p:nvSpPr>
          <p:spPr>
            <a:xfrm>
              <a:off x="7822096" y="1470991"/>
              <a:ext cx="2809312" cy="2066277"/>
            </a:xfrm>
            <a:prstGeom prst="rect">
              <a:avLst/>
            </a:prstGeom>
            <a:noFill/>
            <a:ln w="57150">
              <a:solidFill>
                <a:srgbClr val="FE85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D6D6905-59DA-4E09-7FF7-B5DC3E9EE175}"/>
              </a:ext>
            </a:extLst>
          </p:cNvPr>
          <p:cNvGrpSpPr/>
          <p:nvPr/>
        </p:nvGrpSpPr>
        <p:grpSpPr>
          <a:xfrm>
            <a:off x="1639506" y="3455670"/>
            <a:ext cx="2976492" cy="2283537"/>
            <a:chOff x="7659944" y="3807855"/>
            <a:chExt cx="2976492" cy="2283537"/>
          </a:xfrm>
        </p:grpSpPr>
        <p:pic>
          <p:nvPicPr>
            <p:cNvPr id="10" name="Picture 9" descr="Shape&#10;&#10;Description automatically generated">
              <a:extLst>
                <a:ext uri="{FF2B5EF4-FFF2-40B4-BE49-F238E27FC236}">
                  <a16:creationId xmlns:a16="http://schemas.microsoft.com/office/drawing/2014/main" id="{D1022651-D4A6-D6CA-17A9-8071E7F84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944" y="3807855"/>
              <a:ext cx="2393545" cy="2283537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2D3CC69-42C0-1067-7180-2DFC497C683C}"/>
                </a:ext>
              </a:extLst>
            </p:cNvPr>
            <p:cNvSpPr txBox="1"/>
            <p:nvPr/>
          </p:nvSpPr>
          <p:spPr>
            <a:xfrm>
              <a:off x="9794318" y="3925949"/>
              <a:ext cx="8370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ap 2 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782CD79-180F-F725-9712-9B055A7582F5}"/>
                </a:ext>
              </a:extLst>
            </p:cNvPr>
            <p:cNvSpPr/>
            <p:nvPr/>
          </p:nvSpPr>
          <p:spPr>
            <a:xfrm>
              <a:off x="7827124" y="3887679"/>
              <a:ext cx="2809312" cy="2066277"/>
            </a:xfrm>
            <a:prstGeom prst="rect">
              <a:avLst/>
            </a:prstGeom>
            <a:noFill/>
            <a:ln w="57150">
              <a:solidFill>
                <a:srgbClr val="1A79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0AA7990B-F881-0764-14C3-61B6BE85DE50}"/>
              </a:ext>
            </a:extLst>
          </p:cNvPr>
          <p:cNvSpPr txBox="1"/>
          <p:nvPr/>
        </p:nvSpPr>
        <p:spPr>
          <a:xfrm>
            <a:off x="10041476" y="6590479"/>
            <a:ext cx="21505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Kidder, </a:t>
            </a:r>
            <a:r>
              <a:rPr lang="en-US" sz="1200" dirty="0" err="1"/>
              <a:t>Szukalo</a:t>
            </a:r>
            <a:r>
              <a:rPr lang="en-US" sz="1200" dirty="0"/>
              <a:t>, </a:t>
            </a:r>
            <a:r>
              <a:rPr lang="en-US" sz="1200" dirty="0" err="1"/>
              <a:t>Noid</a:t>
            </a:r>
            <a:r>
              <a:rPr lang="en-US" sz="1200" dirty="0"/>
              <a:t> EPJB </a:t>
            </a:r>
            <a:r>
              <a:rPr lang="en-US" sz="1200" b="1" dirty="0"/>
              <a:t>2021</a:t>
            </a:r>
            <a:endParaRPr lang="en-US" sz="1200" dirty="0"/>
          </a:p>
        </p:txBody>
      </p:sp>
      <p:pic>
        <p:nvPicPr>
          <p:cNvPr id="8" name="Picture 7" descr="Chart, bubble chart&#10;&#10;Description automatically generated">
            <a:extLst>
              <a:ext uri="{FF2B5EF4-FFF2-40B4-BE49-F238E27FC236}">
                <a16:creationId xmlns:a16="http://schemas.microsoft.com/office/drawing/2014/main" id="{1E73B77A-EF83-2648-B57E-74B81FE1C49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23" t="31478" r="21466" b="30052"/>
          <a:stretch/>
        </p:blipFill>
        <p:spPr>
          <a:xfrm>
            <a:off x="7653692" y="2725144"/>
            <a:ext cx="837954" cy="549079"/>
          </a:xfrm>
          <a:prstGeom prst="rect">
            <a:avLst/>
          </a:prstGeom>
        </p:spPr>
      </p:pic>
      <p:pic>
        <p:nvPicPr>
          <p:cNvPr id="18" name="Picture 17" descr="Chart&#10;&#10;Description automatically generated">
            <a:extLst>
              <a:ext uri="{FF2B5EF4-FFF2-40B4-BE49-F238E27FC236}">
                <a16:creationId xmlns:a16="http://schemas.microsoft.com/office/drawing/2014/main" id="{12A94AAD-DB61-15A1-5566-EF856CC29EF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9" t="43701" r="7852" b="44865"/>
          <a:stretch/>
        </p:blipFill>
        <p:spPr>
          <a:xfrm>
            <a:off x="9229908" y="2798958"/>
            <a:ext cx="2732894" cy="3506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C3D3F0-278F-DA9D-A176-4A280C5AEDFF}"/>
              </a:ext>
            </a:extLst>
          </p:cNvPr>
          <p:cNvSpPr txBox="1"/>
          <p:nvPr/>
        </p:nvSpPr>
        <p:spPr>
          <a:xfrm>
            <a:off x="777240" y="6359647"/>
            <a:ext cx="4673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mapping profoundly impacts the CG mod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738BFF-3646-3AB8-946F-0DD8E8A971B5}"/>
                  </a:ext>
                </a:extLst>
              </p:cNvPr>
              <p:cNvSpPr txBox="1"/>
              <p:nvPr/>
            </p:nvSpPr>
            <p:spPr>
              <a:xfrm>
                <a:off x="7565171" y="1214511"/>
                <a:ext cx="3484287" cy="566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4738BFF-3646-3AB8-946F-0DD8E8A97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171" y="1214511"/>
                <a:ext cx="3484287" cy="566374"/>
              </a:xfrm>
              <a:prstGeom prst="rect">
                <a:avLst/>
              </a:prstGeom>
              <a:blipFill>
                <a:blip r:embed="rId7"/>
                <a:stretch>
                  <a:fillRect l="-1087" t="-204348" b="-29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A graph of a normal distribution&#10;&#10;Description automatically generated with medium confidence">
            <a:extLst>
              <a:ext uri="{FF2B5EF4-FFF2-40B4-BE49-F238E27FC236}">
                <a16:creationId xmlns:a16="http://schemas.microsoft.com/office/drawing/2014/main" id="{E60F7870-DCB2-CA61-59DD-90305CAF76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5708" y="1780885"/>
            <a:ext cx="55499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3460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hape, arrow&#10;&#10;Description automatically generated">
            <a:extLst>
              <a:ext uri="{FF2B5EF4-FFF2-40B4-BE49-F238E27FC236}">
                <a16:creationId xmlns:a16="http://schemas.microsoft.com/office/drawing/2014/main" id="{6C877E22-F44D-C6A7-E828-5C2777CB92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578" t="15021" r="9545" b="14919"/>
          <a:stretch/>
        </p:blipFill>
        <p:spPr>
          <a:xfrm>
            <a:off x="883796" y="417289"/>
            <a:ext cx="2939596" cy="25506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F7C6ED2-61EB-43CA-AB30-C58019B9CD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052" y="1068250"/>
            <a:ext cx="4091430" cy="146843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D599EFC-5F6D-4238-89B9-53C7816FE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0064" y="-87361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Gaussian Network Model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908C8B-9085-4FED-9F58-58C3EBB7DD9F}"/>
              </a:ext>
            </a:extLst>
          </p:cNvPr>
          <p:cNvSpPr txBox="1"/>
          <p:nvPr/>
        </p:nvSpPr>
        <p:spPr>
          <a:xfrm>
            <a:off x="5475940" y="3277616"/>
            <a:ext cx="3005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apped Ensemble: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2543A2E-4540-4AEE-888D-FA4E051763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3927" y="4288000"/>
            <a:ext cx="3933022" cy="6374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EEA47B0-80EC-4C44-84EA-BF5E2FDF4DD1}"/>
              </a:ext>
            </a:extLst>
          </p:cNvPr>
          <p:cNvSpPr txBox="1"/>
          <p:nvPr/>
        </p:nvSpPr>
        <p:spPr>
          <a:xfrm>
            <a:off x="5634276" y="3890234"/>
            <a:ext cx="2136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pped Distrib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67433B-605E-40A7-AD15-8F3499E0E32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613" t="3100" r="1071" b="-3100"/>
          <a:stretch/>
        </p:blipFill>
        <p:spPr>
          <a:xfrm>
            <a:off x="6841004" y="4943643"/>
            <a:ext cx="3511474" cy="60015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6B1DD2B-CD26-9B47-B03C-3CE0A7DB87C1}"/>
              </a:ext>
            </a:extLst>
          </p:cNvPr>
          <p:cNvSpPr txBox="1"/>
          <p:nvPr/>
        </p:nvSpPr>
        <p:spPr>
          <a:xfrm>
            <a:off x="9736949" y="6256455"/>
            <a:ext cx="2436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Foley, Shell, </a:t>
            </a:r>
            <a:r>
              <a:rPr lang="en-US" sz="1200" dirty="0" err="1"/>
              <a:t>Noid</a:t>
            </a:r>
            <a:r>
              <a:rPr lang="en-US" sz="1200" dirty="0"/>
              <a:t> JCP </a:t>
            </a:r>
            <a:r>
              <a:rPr lang="en-US" sz="1200" b="1" dirty="0"/>
              <a:t>2015</a:t>
            </a:r>
          </a:p>
          <a:p>
            <a:pPr algn="r"/>
            <a:r>
              <a:rPr lang="en-US" sz="1200" dirty="0"/>
              <a:t>Foley, Kidder, Shell, </a:t>
            </a:r>
            <a:r>
              <a:rPr lang="en-US" sz="1200" dirty="0" err="1"/>
              <a:t>Noid</a:t>
            </a:r>
            <a:r>
              <a:rPr lang="en-US" sz="1200" dirty="0"/>
              <a:t> PNAS </a:t>
            </a:r>
            <a:r>
              <a:rPr lang="en-US" sz="1200" b="1" dirty="0"/>
              <a:t>2020</a:t>
            </a:r>
          </a:p>
          <a:p>
            <a:pPr algn="r"/>
            <a:r>
              <a:rPr lang="en-US" sz="1200" dirty="0"/>
              <a:t>Kidder, Shell, Noid JCP </a:t>
            </a:r>
            <a:r>
              <a:rPr lang="en-US" sz="1200" b="1" dirty="0"/>
              <a:t>2024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28BCDA-2EFA-0845-AE04-3E0E7218A7B9}"/>
                  </a:ext>
                </a:extLst>
              </p:cNvPr>
              <p:cNvSpPr txBox="1"/>
              <p:nvPr/>
            </p:nvSpPr>
            <p:spPr>
              <a:xfrm>
                <a:off x="8091691" y="2668143"/>
                <a:ext cx="1645258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28BCDA-2EFA-0845-AE04-3E0E7218A7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1691" y="2668143"/>
                <a:ext cx="1645258" cy="299313"/>
              </a:xfrm>
              <a:prstGeom prst="rect">
                <a:avLst/>
              </a:prstGeom>
              <a:blipFill>
                <a:blip r:embed="rId6"/>
                <a:stretch>
                  <a:fillRect l="-1527" r="-2290" b="-2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03D03E4-D823-2BA4-B7BF-846DFDB938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796" y="3060906"/>
            <a:ext cx="3618497" cy="31326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97175E-BE18-EE4D-B485-B7CF585C71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9421" y="5686139"/>
            <a:ext cx="2834640" cy="34887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A5673B7-B582-774D-9946-BA8D872AD1BA}"/>
              </a:ext>
            </a:extLst>
          </p:cNvPr>
          <p:cNvSpPr txBox="1"/>
          <p:nvPr/>
        </p:nvSpPr>
        <p:spPr>
          <a:xfrm>
            <a:off x="0" y="6379566"/>
            <a:ext cx="5386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lory, Gordon, McCrum Proc. Roy. Soc. </a:t>
            </a:r>
            <a:r>
              <a:rPr lang="en-US" sz="1400" dirty="0" err="1"/>
              <a:t>Lond</a:t>
            </a:r>
            <a:r>
              <a:rPr lang="en-US" sz="1400" dirty="0"/>
              <a:t>. A: Math. Phys. Sci </a:t>
            </a:r>
            <a:r>
              <a:rPr lang="en-US" sz="1400" i="1" dirty="0"/>
              <a:t> </a:t>
            </a:r>
            <a:r>
              <a:rPr lang="en-US" sz="1400" b="1" dirty="0"/>
              <a:t>1976</a:t>
            </a:r>
            <a:r>
              <a:rPr lang="en-US" sz="1400" dirty="0"/>
              <a:t> </a:t>
            </a:r>
            <a:br>
              <a:rPr lang="en-US" sz="1400" dirty="0"/>
            </a:br>
            <a:r>
              <a:rPr lang="en-US" sz="1400" dirty="0" err="1"/>
              <a:t>Haliloglu</a:t>
            </a:r>
            <a:r>
              <a:rPr lang="en-US" sz="1400" dirty="0"/>
              <a:t>, </a:t>
            </a:r>
            <a:r>
              <a:rPr lang="en-US" sz="1400" dirty="0" err="1"/>
              <a:t>Bahar</a:t>
            </a:r>
            <a:r>
              <a:rPr lang="en-US" sz="1400" dirty="0"/>
              <a:t>, </a:t>
            </a:r>
            <a:r>
              <a:rPr lang="en-US" sz="1400" dirty="0" err="1"/>
              <a:t>Erman</a:t>
            </a:r>
            <a:r>
              <a:rPr lang="en-US" sz="1400" dirty="0"/>
              <a:t> Phys Rev Lett</a:t>
            </a:r>
            <a:r>
              <a:rPr lang="en-US" sz="1400" i="1" dirty="0"/>
              <a:t> </a:t>
            </a:r>
            <a:r>
              <a:rPr lang="en-US" sz="1400" b="1" dirty="0"/>
              <a:t>1997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769409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C6C40-1E56-4D58-9CE7-74C3B8A59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0997" y="71266"/>
            <a:ext cx="10450006" cy="756878"/>
          </a:xfrm>
        </p:spPr>
        <p:txBody>
          <a:bodyPr>
            <a:normAutofit/>
          </a:bodyPr>
          <a:lstStyle/>
          <a:p>
            <a:r>
              <a:rPr lang="en-US" dirty="0"/>
              <a:t>Metrics for CG maps: Spectral qual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0EBDD6-AEA2-4FEC-8C3A-0765D33F1415}"/>
              </a:ext>
            </a:extLst>
          </p:cNvPr>
          <p:cNvSpPr txBox="1"/>
          <p:nvPr/>
        </p:nvSpPr>
        <p:spPr>
          <a:xfrm>
            <a:off x="170026" y="1007906"/>
            <a:ext cx="30278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tomistic Model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92C2FE-FF42-4F39-A57B-BA8AAC7DECB6}"/>
              </a:ext>
            </a:extLst>
          </p:cNvPr>
          <p:cNvSpPr txBox="1"/>
          <p:nvPr/>
        </p:nvSpPr>
        <p:spPr>
          <a:xfrm>
            <a:off x="170026" y="3024927"/>
            <a:ext cx="18037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G Model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FA6768-8296-4135-939D-5BEC0C58E869}"/>
              </a:ext>
            </a:extLst>
          </p:cNvPr>
          <p:cNvSpPr txBox="1"/>
          <p:nvPr/>
        </p:nvSpPr>
        <p:spPr>
          <a:xfrm>
            <a:off x="170026" y="4940146"/>
            <a:ext cx="2586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pectral Quality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2033AA2-E33B-45F5-9816-78BFE1835DA4}"/>
              </a:ext>
            </a:extLst>
          </p:cNvPr>
          <p:cNvSpPr txBox="1"/>
          <p:nvPr/>
        </p:nvSpPr>
        <p:spPr>
          <a:xfrm>
            <a:off x="8764480" y="5657559"/>
            <a:ext cx="1006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CG Site Index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CFABC06-5176-4655-958A-CA74D06393C5}"/>
              </a:ext>
            </a:extLst>
          </p:cNvPr>
          <p:cNvSpPr txBox="1"/>
          <p:nvPr/>
        </p:nvSpPr>
        <p:spPr>
          <a:xfrm rot="16200000">
            <a:off x="7444296" y="4406710"/>
            <a:ext cx="1006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CG Site Index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77C7925-0223-D74E-AF54-F8DFAEBEF1F1}"/>
              </a:ext>
            </a:extLst>
          </p:cNvPr>
          <p:cNvGrpSpPr/>
          <p:nvPr/>
        </p:nvGrpSpPr>
        <p:grpSpPr>
          <a:xfrm>
            <a:off x="7689205" y="1516304"/>
            <a:ext cx="1987422" cy="1790757"/>
            <a:chOff x="6920654" y="1507798"/>
            <a:chExt cx="1987422" cy="1790757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33885C6-DFD0-43AF-836F-53B3A105CDC4}"/>
                </a:ext>
              </a:extLst>
            </p:cNvPr>
            <p:cNvSpPr txBox="1"/>
            <p:nvPr/>
          </p:nvSpPr>
          <p:spPr>
            <a:xfrm>
              <a:off x="8006547" y="3021556"/>
              <a:ext cx="9015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Atom Index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50E0273-BF1D-4F31-B6AC-D622353CF034}"/>
                </a:ext>
              </a:extLst>
            </p:cNvPr>
            <p:cNvSpPr txBox="1"/>
            <p:nvPr/>
          </p:nvSpPr>
          <p:spPr>
            <a:xfrm rot="16200000">
              <a:off x="6608389" y="1820063"/>
              <a:ext cx="9015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tom Index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648B665-A647-DF40-9808-F8C1231B64D9}"/>
              </a:ext>
            </a:extLst>
          </p:cNvPr>
          <p:cNvSpPr txBox="1"/>
          <p:nvPr/>
        </p:nvSpPr>
        <p:spPr>
          <a:xfrm>
            <a:off x="0" y="6477306"/>
            <a:ext cx="6266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expect that we should preserve large-scale motions, i.e., max </a:t>
            </a:r>
          </a:p>
        </p:txBody>
      </p:sp>
      <p:pic>
        <p:nvPicPr>
          <p:cNvPr id="8" name="Picture 7" descr="A picture containing square&#10;&#10;Description automatically generated">
            <a:extLst>
              <a:ext uri="{FF2B5EF4-FFF2-40B4-BE49-F238E27FC236}">
                <a16:creationId xmlns:a16="http://schemas.microsoft.com/office/drawing/2014/main" id="{012FDE8C-56F7-4D72-1ACA-89938320FB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417" t="8902" r="4171" b="2791"/>
          <a:stretch/>
        </p:blipFill>
        <p:spPr>
          <a:xfrm>
            <a:off x="8057195" y="3464974"/>
            <a:ext cx="2853858" cy="2239525"/>
          </a:xfrm>
          <a:prstGeom prst="rect">
            <a:avLst/>
          </a:prstGeom>
        </p:spPr>
      </p:pic>
      <p:pic>
        <p:nvPicPr>
          <p:cNvPr id="10" name="Picture 9" descr="Chart&#10;&#10;Description automatically generated">
            <a:extLst>
              <a:ext uri="{FF2B5EF4-FFF2-40B4-BE49-F238E27FC236}">
                <a16:creationId xmlns:a16="http://schemas.microsoft.com/office/drawing/2014/main" id="{1B004D60-F1FC-8A03-DEB3-24BBDA43C4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747" b="5312"/>
          <a:stretch/>
        </p:blipFill>
        <p:spPr>
          <a:xfrm>
            <a:off x="7947543" y="785402"/>
            <a:ext cx="2877208" cy="223952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8823116-5989-E46C-105A-2C877F42B5A0}"/>
              </a:ext>
            </a:extLst>
          </p:cNvPr>
          <p:cNvSpPr txBox="1"/>
          <p:nvPr/>
        </p:nvSpPr>
        <p:spPr>
          <a:xfrm>
            <a:off x="9755114" y="6431139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Foley, Kidder, Shell, </a:t>
            </a:r>
            <a:r>
              <a:rPr lang="en-US" sz="1200" dirty="0" err="1"/>
              <a:t>Noid</a:t>
            </a:r>
            <a:r>
              <a:rPr lang="en-US" sz="1200" dirty="0"/>
              <a:t> PNAS </a:t>
            </a:r>
            <a:r>
              <a:rPr lang="en-US" sz="1200" b="1" dirty="0"/>
              <a:t>2020</a:t>
            </a:r>
          </a:p>
          <a:p>
            <a:pPr algn="r"/>
            <a:r>
              <a:rPr lang="en-US" sz="1200" dirty="0"/>
              <a:t>Kidder, Shell, Noid JCP </a:t>
            </a:r>
            <a:r>
              <a:rPr lang="en-US" sz="1200" b="1" dirty="0"/>
              <a:t>2024</a:t>
            </a:r>
            <a:endParaRPr lang="en-US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4BA47F-10D3-B775-46FA-4F98B217B4A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t="32409" r="88099" b="22206"/>
          <a:stretch/>
        </p:blipFill>
        <p:spPr>
          <a:xfrm>
            <a:off x="6150858" y="6472848"/>
            <a:ext cx="274320" cy="298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72892E-CC2E-B1D0-7C5A-38CEF7333F0D}"/>
                  </a:ext>
                </a:extLst>
              </p:cNvPr>
              <p:cNvSpPr txBox="1"/>
              <p:nvPr/>
            </p:nvSpPr>
            <p:spPr>
              <a:xfrm>
                <a:off x="2462838" y="1624012"/>
                <a:ext cx="3181448" cy="1161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𝜹</m:t>
                              </m:r>
                              <m:acc>
                                <m:accPr>
                                  <m:chr m:val="̃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𝐫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sub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𝐠</m:t>
                                  </m:r>
                                </m:e>
                                <m:sup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𝜿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𝐠</m:t>
                                  </m:r>
                                </m:e>
                                <m:sup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72892E-CC2E-B1D0-7C5A-38CEF7333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838" y="1624012"/>
                <a:ext cx="3181448" cy="1161344"/>
              </a:xfrm>
              <a:prstGeom prst="rect">
                <a:avLst/>
              </a:prstGeom>
              <a:blipFill>
                <a:blip r:embed="rId5"/>
                <a:stretch>
                  <a:fillRect l="-397" t="-59140" b="-127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C858FF-915C-485D-5C7B-4D38CEABC753}"/>
                  </a:ext>
                </a:extLst>
              </p:cNvPr>
              <p:cNvSpPr txBox="1"/>
              <p:nvPr/>
            </p:nvSpPr>
            <p:spPr>
              <a:xfrm>
                <a:off x="1280947" y="3474802"/>
                <a:ext cx="6125496" cy="12522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𝜹</m:t>
                              </m:r>
                              <m:acc>
                                <m:accPr>
                                  <m:chr m:val="̃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sub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𝐆</m:t>
                                  </m:r>
                                </m:e>
                                <m:sup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𝐊</m:t>
                              </m:r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0" smtClean="0">
                                      <a:latin typeface="Cambria Math" panose="02040503050406030204" pitchFamily="18" charset="0"/>
                                    </a:rPr>
                                    <m:t>𝐆</m:t>
                                  </m:r>
                                </m:e>
                                <m:sup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r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𝐌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  <m:sSubSup>
                            <m:sSub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C858FF-915C-485D-5C7B-4D38CEABC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947" y="3474802"/>
                <a:ext cx="6125496" cy="1252202"/>
              </a:xfrm>
              <a:prstGeom prst="rect">
                <a:avLst/>
              </a:prstGeom>
              <a:blipFill>
                <a:blip r:embed="rId6"/>
                <a:stretch>
                  <a:fillRect t="-52525" b="-1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071E957-34F9-0A03-E73E-A55DB25B7604}"/>
                  </a:ext>
                </a:extLst>
              </p:cNvPr>
              <p:cNvSpPr txBox="1"/>
              <p:nvPr/>
            </p:nvSpPr>
            <p:spPr>
              <a:xfrm>
                <a:off x="-579942" y="5509808"/>
                <a:ext cx="6266971" cy="6992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𝐌</m:t>
                          </m:r>
                        </m:e>
                      </m:d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</a:rPr>
                                <m:t>𝐌</m:t>
                              </m:r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𝐆𝐌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𝐌</m:t>
                              </m:r>
                            </m:e>
                            <m:sup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𝐆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T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I</m:t>
                              </m:r>
                            </m:sup>
                          </m:sSup>
                          <m:r>
                            <a:rPr lang="en-US" sz="2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071E957-34F9-0A03-E73E-A55DB25B7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9942" y="5509808"/>
                <a:ext cx="6266971" cy="699230"/>
              </a:xfrm>
              <a:prstGeom prst="rect">
                <a:avLst/>
              </a:prstGeom>
              <a:blipFill>
                <a:blip r:embed="rId7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6FD75D1-83F8-DBCA-C0B8-9BA89B3D900C}"/>
              </a:ext>
            </a:extLst>
          </p:cNvPr>
          <p:cNvSpPr txBox="1"/>
          <p:nvPr/>
        </p:nvSpPr>
        <p:spPr>
          <a:xfrm>
            <a:off x="5577559" y="5694105"/>
            <a:ext cx="1430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Rayleigh quotient)</a:t>
            </a:r>
          </a:p>
        </p:txBody>
      </p:sp>
    </p:spTree>
    <p:extLst>
      <p:ext uri="{BB962C8B-B14F-4D97-AF65-F5344CB8AC3E}">
        <p14:creationId xmlns:p14="http://schemas.microsoft.com/office/powerpoint/2010/main" val="16185805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421.072"/>
  <p:tag name="OUTPUTTYPE" val="PNG"/>
  <p:tag name="IGUANATEXVERSION" val="160"/>
  <p:tag name="LATEXADDIN" val="\documentclass{article}&#10;\usepackage{amsmath}&#10;\usepackage{amsfonts}&#10;\usepackage{amsthm}&#10;\newcommand{\llangle}{\left\langle}&#10;\newcommand{\rrangle}{\right\rangle}&#10;&#10;\newcommand{\kB}{k_B}&#10;\newcommand{\bt}{\beta}&#10;\newcommand{\kT}{\kB T}&#10;&#10;\newcommand{\dd}{{\rm d}}&#10;\newcommand{\dr}{\dd\br}&#10;\newcommand{\dR}{\dd\bR}&#10;&#10;\newcommand{\Ga}{\Gamma}&#10;&#10;\newcommand{\bk}{{\bm{\kappa}}}&#10;\newcommand{\bH}{\mathbf{H}}&#10;\newcommand{\bJ}{\mathbf{J}}&#10;\newcommand{\half}{\frac{1}{2}}&#10;\newcommand{\bq}{{\bf q}}&#10;\newcommand{\bc}{{\bf c}}&#10;\newcommand{\qi}{q_i}&#10;\newcommand{\delR}{\delta\mathbf{R}}&#10;\newcommand{\tk}{t_\bk}&#10;&#10;&#10;\newcommand{\pR}{p_{\mathrm{R}}}&#10;\newcommand{\br}{{\bf r}}&#10;\newcommand{\bri}{{\bf r}_i}&#10;\newcommand{\delr}{\delta\br}&#10;\newcommand{\delrv}{\delta\br_{\rm{v}}}&#10;\newcommand{\tdelrv}{\delta\tilde{\br}_{\rm{v}}}&#10;\newcommand{\delRv}{\delR_{\mathrm{v}}}&#10;\newcommand{\bR}{{\bf R}}&#10;\newcommand{\bG}{{\bf G}}&#10;&#10;\newcommand{\prR}{p_{\rm{r|R}}}&#10;\newcommand{\qrR}{q_{\rm{r|R}}}&#10;&#10;\newcommand{\bu}{{\bf u}}&#10;\newcommand{\bui}{{\bf u}_i}&#10;\newcommand{\bv}{{\bf v}}&#10;\newcommand{\bvI}{{\bf v}_I}&#10;&#10;&#10;&#10;\newcommand{\Trn}{{\rm Tr}_n}&#10;\newcommand{\TrN}{{\rm Tr}_N}&#10;&#10;\newcommand{\cIi}{c_{Ii}}&#10;\newcommand{\bM}{{\bf M}}&#10;\newcommand{\bQ}{{\bf Q}}&#10;\newcommand{\Jn}{\mathbf{J}_n}&#10;\newcommand{\JN}{\mathbf{J}_N}&#10;\newcommand{\tJN}{\tilde{\mathbf{J}}_N}&#10;\newcommand{\QI}{Q_I}&#10;\newcommand{\bC}{{\bf C}}&#10;\newcommand{\bCt}{\widetilde{\bC}}&#10;&#10;\newcommand{\bK}{{\bf K}}&#10;\newcommand{\bKt}{\widetilde{\bK}}&#10;\newcommand{\TK}{T_\bK}&#10;&#10;\newcommand{\Qn}{\mathbb{Q}_{n}}&#10;\newcommand{\Pn}{\mathbb{P}_{n}}&#10;\newcommand{\QN}{\mathbb{Q}_{N}}&#10;\newcommand{\PN}{\mathbb{P}_{N}}&#10;\newcommand{\tQN}{\tilde{\mathbb{Q}}_N}&#10;\newcommand{\tPN}{\tilde{\mathbb{P}}_N}&#10;\newcommand{\cQ}{{\cal Q}}&#10;\newcommand{\bMr}{\bM(\br)}&#10;&#10;\newcommand{\bRbMr}{\bR - \bM\br}&#10;\newcommand{\map}{\delta(\bRbMr)}&#10;\newcommand{\tr}{^{\dagger}}&#10;&#10;\newcommand{\bkt}{{\bk\tr}}&#10;\newcommand{\bMt}{{\bM\tr}}&#10;&#10;\newcommand{\CM}{C_\bM}&#10;\newcommand{\CMp}{C_{\bMp}}&#10;\newcommand{\Acc}{{\rm Acc}}&#10;&#10;\newcommand{\vE}{{\cal E}}&#10;\newcommand{\vP}{{\cal P}}&#10;\newcommand{\vPM}{\vP_\bM}&#10;\newcommand{\btE}{\bt_\vE}&#10;\newcommand{\bMp}{\bM'}&#10;\pagestyle{empty}&#10;\begin{document}&#10;&#10;\begin{equation*}&#10;p_N(\bM;\beta) \propto \exp[-\beta\mathcal{E}(\bM)]&#10;\end{equation*}&#10;&#10;&#10;\end{document}"/>
  <p:tag name="IGUANATEXSIZE" val="20"/>
  <p:tag name="IGUANATEXCURSOR" val="2225"/>
  <p:tag name="TRANSPARENCY" val="True"/>
  <p:tag name="LATEXENGINEID" val="0"/>
  <p:tag name="TEMPFOLDER" val="C:\Users\Katherine Kidder\OneDrive\Documents\Work\"/>
  <p:tag name="LATEXFORMHEIGHT" val="320"/>
  <p:tag name="LATEXFORMWIDTH" val="385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Metadata/LabelInfo.xml><?xml version="1.0" encoding="utf-8"?>
<clbl:labelList xmlns:clbl="http://schemas.microsoft.com/office/2020/mipLabelMetadata">
  <clbl:label id="{7cf48d45-3ddb-4389-a9c1-c115526eb52e}" enabled="0" method="" siteId="{7cf48d45-3ddb-4389-a9c1-c115526eb52e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157</TotalTime>
  <Words>1447</Words>
  <Application>Microsoft Macintosh PowerPoint</Application>
  <PresentationFormat>Widescreen</PresentationFormat>
  <Paragraphs>268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ptos</vt:lpstr>
      <vt:lpstr>Aptos Display</vt:lpstr>
      <vt:lpstr>Arial</vt:lpstr>
      <vt:lpstr>Calibri</vt:lpstr>
      <vt:lpstr>Cambria</vt:lpstr>
      <vt:lpstr>Cambria Math</vt:lpstr>
      <vt:lpstr>Wingdings</vt:lpstr>
      <vt:lpstr>Office Theme</vt:lpstr>
      <vt:lpstr>Equation</vt:lpstr>
      <vt:lpstr>Exploring the landscape of  model representations</vt:lpstr>
      <vt:lpstr>Acknowledgements</vt:lpstr>
      <vt:lpstr>Multiscale Nature of Soft Materials</vt:lpstr>
      <vt:lpstr>Coarse-grained (CG) Mapping</vt:lpstr>
      <vt:lpstr>Effective potential: Kadanoff block Hamiltonian</vt:lpstr>
      <vt:lpstr>Coarse-graining perspective</vt:lpstr>
      <vt:lpstr>Mapped Ensembles</vt:lpstr>
      <vt:lpstr>Gaussian Network Model</vt:lpstr>
      <vt:lpstr>Metrics for CG maps: Spectral quality</vt:lpstr>
      <vt:lpstr>Metrics for CG maps: Information content</vt:lpstr>
      <vt:lpstr>Configuration space</vt:lpstr>
      <vt:lpstr>Mapping space</vt:lpstr>
      <vt:lpstr>Optimal Representations</vt:lpstr>
      <vt:lpstr>Densities of states for model quality</vt:lpstr>
      <vt:lpstr>Spectral quality versus information content</vt:lpstr>
      <vt:lpstr>Phase transition in mapping space?</vt:lpstr>
      <vt:lpstr>Information:  Physics vs noise</vt:lpstr>
      <vt:lpstr>Partitioning information: CG + Lost</vt:lpstr>
      <vt:lpstr>Minimizing or maximizing H_map?</vt:lpstr>
      <vt:lpstr>Minimizing or maximizing H_map?</vt:lpstr>
      <vt:lpstr>Considering the site heterogeneity</vt:lpstr>
      <vt:lpstr>Considering the site heterogeneity</vt:lpstr>
      <vt:lpstr>The labelling entropy</vt:lpstr>
      <vt:lpstr>Accounting for the labelling entropy</vt:lpstr>
      <vt:lpstr>“Model Resonance”</vt:lpstr>
      <vt:lpstr>Off-resonant mappings: Q walk</vt:lpstr>
      <vt:lpstr>Off-resonant models</vt:lpstr>
      <vt:lpstr>Off-resonant models</vt:lpstr>
      <vt:lpstr>Exploring the landscape of coarse-grained represent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the landscape of  model representations</dc:title>
  <dc:creator>Noid, William George</dc:creator>
  <cp:lastModifiedBy>Noid, William George</cp:lastModifiedBy>
  <cp:revision>1</cp:revision>
  <cp:lastPrinted>2024-04-16T23:29:04Z</cp:lastPrinted>
  <dcterms:created xsi:type="dcterms:W3CDTF">2024-04-12T16:00:09Z</dcterms:created>
  <dcterms:modified xsi:type="dcterms:W3CDTF">2024-04-18T12:15:07Z</dcterms:modified>
</cp:coreProperties>
</file>